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7083" r:id="rId3"/>
    <p:sldId id="257" r:id="rId4"/>
    <p:sldId id="277" r:id="rId5"/>
    <p:sldId id="278" r:id="rId6"/>
    <p:sldId id="279" r:id="rId7"/>
    <p:sldId id="258" r:id="rId8"/>
    <p:sldId id="288" r:id="rId9"/>
    <p:sldId id="287" r:id="rId10"/>
    <p:sldId id="289" r:id="rId11"/>
    <p:sldId id="290" r:id="rId12"/>
    <p:sldId id="272" r:id="rId13"/>
    <p:sldId id="275" r:id="rId14"/>
    <p:sldId id="274" r:id="rId15"/>
    <p:sldId id="261" r:id="rId16"/>
    <p:sldId id="264" r:id="rId17"/>
    <p:sldId id="259" r:id="rId18"/>
    <p:sldId id="260" r:id="rId19"/>
    <p:sldId id="262" r:id="rId20"/>
    <p:sldId id="263" r:id="rId21"/>
    <p:sldId id="276" r:id="rId22"/>
    <p:sldId id="265" r:id="rId23"/>
    <p:sldId id="267" r:id="rId24"/>
    <p:sldId id="268" r:id="rId25"/>
    <p:sldId id="280" r:id="rId26"/>
    <p:sldId id="281" r:id="rId27"/>
    <p:sldId id="256" r:id="rId28"/>
    <p:sldId id="282" r:id="rId29"/>
    <p:sldId id="283" r:id="rId30"/>
    <p:sldId id="284" r:id="rId31"/>
    <p:sldId id="285" r:id="rId32"/>
    <p:sldId id="286" r:id="rId33"/>
    <p:sldId id="266" r:id="rId34"/>
    <p:sldId id="269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F2776-B634-4398-AF01-42D145D3ECE4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172A2-610F-4973-B95E-84A5BA3BC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710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27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76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973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1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70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577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999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331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1406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9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569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76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122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408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745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925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7240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242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11E83A-0B2E-8C5E-DC3E-015C0EDC37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8AC480E3-22DF-C487-FDBF-2BC8DF094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F2FB70-25C5-6D5E-CE3D-113328FB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E4BB3F-E396-5E41-8B7D-4A17420DD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C110CC7-E229-84CE-7B1E-0119C9ECF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846480"/>
      </p:ext>
    </p:extLst>
  </p:cSld>
  <p:clrMapOvr>
    <a:masterClrMapping/>
  </p:clrMapOvr>
  <p:transition spd="slow" advTm="1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509257-0C01-0725-E07B-C44297102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A41A2C4-3C99-6221-22E1-1D87D91B2F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E76ADB-1732-9A94-6163-602F24E74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8A823EB-DD2A-A282-2F86-5ED35F025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4669005-A765-CB89-546F-36F59219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58602"/>
      </p:ext>
    </p:extLst>
  </p:cSld>
  <p:clrMapOvr>
    <a:masterClrMapping/>
  </p:clrMapOvr>
  <p:transition spd="slow" advTm="1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A8B444C-F523-1A66-177E-B11DACD587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51CA506-C23A-1235-DCD6-8E0DB2328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2FBD32-7A83-9E1F-7672-46FA73316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7928396-4929-CDE9-AA7A-1098F7A9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51B6CB5-AA4D-D75C-330E-4EC755320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839207"/>
      </p:ext>
    </p:extLst>
  </p:cSld>
  <p:clrMapOvr>
    <a:masterClrMapping/>
  </p:clrMapOvr>
  <p:transition spd="slow" advTm="1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034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1874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936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787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2768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11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357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889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D57CF1-9FAC-AD69-4735-3C7014AE3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8D4C2CD-64F7-E787-7C5D-C772AC9980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8C100C8-0B80-E475-5E36-89ADC8330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845DA9-F89B-918D-3D7D-64E165CC6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D662A48-E4BC-5505-82CB-5ED28014C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10759"/>
      </p:ext>
    </p:extLst>
  </p:cSld>
  <p:clrMapOvr>
    <a:masterClrMapping/>
  </p:clrMapOvr>
  <p:transition spd="slow" advTm="100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9941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0885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830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EBB10-8E66-6226-775B-997236F03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E08A31F-39D4-10AE-F679-063097D6A7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E292537-4E8C-88B0-9287-773AA5712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5E31AEF-104C-D658-9A91-8775CCC14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85AF7C-0246-C2F1-44ED-7D2C3153D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46152"/>
      </p:ext>
    </p:extLst>
  </p:cSld>
  <p:clrMapOvr>
    <a:masterClrMapping/>
  </p:clrMapOvr>
  <p:transition spd="slow" advTm="1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7BED761-559C-C21F-2C80-14565C831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8833387-C096-3C0D-656B-DC5191E6CB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0210D8-BAF8-9A1E-77BA-C7E5D23A7D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B77EAA3-8512-564E-88E1-6CA702DCC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71D8F9-4631-1BCD-930F-4E61A003A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0041DB0-1593-C1DF-BD3D-4D6057779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18582"/>
      </p:ext>
    </p:extLst>
  </p:cSld>
  <p:clrMapOvr>
    <a:masterClrMapping/>
  </p:clrMapOvr>
  <p:transition spd="slow" advTm="1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0C759-A14F-E218-726F-833827F23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4F9196A-BD0D-2FBD-AEB4-408393CA93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F2113A7-4BDB-4F78-D2D4-A636B932D1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3237D0A-7CF6-1879-A7F6-EE98DF72CE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3D1649D-98BB-8831-CB9F-1264A97A6E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99E5A79-B488-5D3C-7A28-18CC893E3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11C8442-6003-00F2-13C3-12E96B65C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5687F73-949A-AE4D-AD24-8E408F3B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27603"/>
      </p:ext>
    </p:extLst>
  </p:cSld>
  <p:clrMapOvr>
    <a:masterClrMapping/>
  </p:clrMapOvr>
  <p:transition spd="slow" advTm="1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862334-C421-C9C6-1528-D812CF6E6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6C91458-E433-843D-E1E7-7918D083B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F8624378-5537-FA95-4277-D95A88D42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1A31C3-4971-7FFA-CB1B-C77622421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554517"/>
      </p:ext>
    </p:extLst>
  </p:cSld>
  <p:clrMapOvr>
    <a:masterClrMapping/>
  </p:clrMapOvr>
  <p:transition spd="slow" advTm="1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8160D3F9-A161-B045-924B-D890875C7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5DA597B-74FA-063E-015C-AA569EDE3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74D5EB9-42D3-5EB8-9EF0-75FB86BB6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950269"/>
      </p:ext>
    </p:extLst>
  </p:cSld>
  <p:clrMapOvr>
    <a:masterClrMapping/>
  </p:clrMapOvr>
  <p:transition spd="slow" advTm="1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5A8AEB1-7195-1F5A-CDD6-C4887BEE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2515099-59BA-7169-F844-387B1C651C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03EB701-C632-4605-5C2B-A99C893F2E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A663D07-C3D8-95D0-8714-05576EDE7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D524D66-2BAE-2E39-B851-BCAB3EBEE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BDCC37-BC57-8064-EDC3-F7725927C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1755"/>
      </p:ext>
    </p:extLst>
  </p:cSld>
  <p:clrMapOvr>
    <a:masterClrMapping/>
  </p:clrMapOvr>
  <p:transition spd="slow" advTm="1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33DADA-4C2A-12F3-5C0C-C114A2804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2E939D36-B43A-16EC-CCB9-8BB9D429F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FF1E127-12DA-9E42-FED9-C66EC78B1F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9E12C3F-D268-88F9-ADF9-C37A705A7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5A9FB25-0E6F-033C-F94A-6053873C3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0E6503E-6B91-B7E9-5681-89557BAA4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27879"/>
      </p:ext>
    </p:extLst>
  </p:cSld>
  <p:clrMapOvr>
    <a:masterClrMapping/>
  </p:clrMapOvr>
  <p:transition spd="slow" advTm="1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F4D696FD-ABB5-F478-3E00-57B9BA44C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CD0EE14-48E6-BB87-9D66-B352249F0E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D049A6-25DD-B42D-FEC2-4AE096F0E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B0A8EA1-7FF8-43C8-BCF6-E0D0D686FAAF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6E2C4-BEED-B392-C4C9-B0C1A4E6E1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E0680FD-AE94-9DE7-D39D-4839B63608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13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Tm="100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8E361-EE99-44A4-8416-02EBF9F5BAE7}" type="datetimeFigureOut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728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1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5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0.wmf"/><Relationship Id="rId3" Type="http://schemas.openxmlformats.org/officeDocument/2006/relationships/image" Target="../media/image3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9.wmf"/><Relationship Id="rId5" Type="http://schemas.openxmlformats.org/officeDocument/2006/relationships/image" Target="../media/image22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1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.jp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image" Target="../media/image2.jpg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64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62.wmf"/><Relationship Id="rId8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8.wmf"/><Relationship Id="rId3" Type="http://schemas.openxmlformats.org/officeDocument/2006/relationships/image" Target="../media/image2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7.wmf"/><Relationship Id="rId5" Type="http://schemas.openxmlformats.org/officeDocument/2006/relationships/image" Target="../media/image21.png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2.jp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1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2.jp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6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2.jpg"/><Relationship Id="rId7" Type="http://schemas.openxmlformats.org/officeDocument/2006/relationships/image" Target="../media/image8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1.png"/><Relationship Id="rId4" Type="http://schemas.openxmlformats.org/officeDocument/2006/relationships/image" Target="../media/image3.png"/><Relationship Id="rId9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96.wmf"/><Relationship Id="rId3" Type="http://schemas.openxmlformats.org/officeDocument/2006/relationships/image" Target="../media/image2.jpg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69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95.e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99.emf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image" Target="../media/image2.jpg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02.png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06.wmf"/><Relationship Id="rId20" Type="http://schemas.openxmlformats.org/officeDocument/2006/relationships/image" Target="../media/image10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110.wmf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12.e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0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15.gif"/><Relationship Id="rId12" Type="http://schemas.openxmlformats.org/officeDocument/2006/relationships/image" Target="../media/image119.gif"/><Relationship Id="rId2" Type="http://schemas.openxmlformats.org/officeDocument/2006/relationships/audio" Target="../media/media2.mp3"/><Relationship Id="rId16" Type="http://schemas.openxmlformats.org/officeDocument/2006/relationships/image" Target="../media/image122.png"/><Relationship Id="rId1" Type="http://schemas.microsoft.com/office/2007/relationships/media" Target="../media/media2.mp3"/><Relationship Id="rId6" Type="http://schemas.openxmlformats.org/officeDocument/2006/relationships/image" Target="../media/image114.png"/><Relationship Id="rId11" Type="http://schemas.openxmlformats.org/officeDocument/2006/relationships/image" Target="../media/image118.gif"/><Relationship Id="rId5" Type="http://schemas.microsoft.com/office/2007/relationships/hdphoto" Target="../media/hdphoto1.wdp"/><Relationship Id="rId15" Type="http://schemas.openxmlformats.org/officeDocument/2006/relationships/image" Target="../media/image121.png"/><Relationship Id="rId10" Type="http://schemas.openxmlformats.org/officeDocument/2006/relationships/image" Target="../media/image117.gif"/><Relationship Id="rId4" Type="http://schemas.openxmlformats.org/officeDocument/2006/relationships/image" Target="../media/image113.png"/><Relationship Id="rId9" Type="http://schemas.microsoft.com/office/2007/relationships/hdphoto" Target="../media/hdphoto2.wdp"/><Relationship Id="rId14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1.png"/><Relationship Id="rId4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gif"/><Relationship Id="rId13" Type="http://schemas.microsoft.com/office/2007/relationships/hdphoto" Target="../media/hdphoto5.wdp"/><Relationship Id="rId18" Type="http://schemas.openxmlformats.org/officeDocument/2006/relationships/image" Target="../media/image130.png"/><Relationship Id="rId26" Type="http://schemas.openxmlformats.org/officeDocument/2006/relationships/image" Target="../media/image133.png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31.png"/><Relationship Id="rId7" Type="http://schemas.microsoft.com/office/2007/relationships/hdphoto" Target="../media/hdphoto3.wdp"/><Relationship Id="rId12" Type="http://schemas.openxmlformats.org/officeDocument/2006/relationships/image" Target="../media/image128.png"/><Relationship Id="rId17" Type="http://schemas.openxmlformats.org/officeDocument/2006/relationships/slide" Target="slide31.xml"/><Relationship Id="rId25" Type="http://schemas.openxmlformats.org/officeDocument/2006/relationships/slide" Target="slide30.xml"/><Relationship Id="rId2" Type="http://schemas.openxmlformats.org/officeDocument/2006/relationships/audio" Target="../media/media3.mp3"/><Relationship Id="rId16" Type="http://schemas.microsoft.com/office/2007/relationships/hdphoto" Target="../media/hdphoto6.wdp"/><Relationship Id="rId20" Type="http://schemas.openxmlformats.org/officeDocument/2006/relationships/slide" Target="slide28.xml"/><Relationship Id="rId1" Type="http://schemas.microsoft.com/office/2007/relationships/media" Target="../media/media3.mp3"/><Relationship Id="rId6" Type="http://schemas.openxmlformats.org/officeDocument/2006/relationships/image" Target="../media/image126.png"/><Relationship Id="rId11" Type="http://schemas.microsoft.com/office/2007/relationships/hdphoto" Target="../media/hdphoto4.wdp"/><Relationship Id="rId24" Type="http://schemas.openxmlformats.org/officeDocument/2006/relationships/image" Target="../media/image132.png"/><Relationship Id="rId5" Type="http://schemas.openxmlformats.org/officeDocument/2006/relationships/image" Target="../media/image120.png"/><Relationship Id="rId15" Type="http://schemas.openxmlformats.org/officeDocument/2006/relationships/image" Target="../media/image129.png"/><Relationship Id="rId23" Type="http://schemas.openxmlformats.org/officeDocument/2006/relationships/slide" Target="slide29.xml"/><Relationship Id="rId10" Type="http://schemas.openxmlformats.org/officeDocument/2006/relationships/image" Target="../media/image127.png"/><Relationship Id="rId19" Type="http://schemas.microsoft.com/office/2007/relationships/hdphoto" Target="../media/hdphoto7.wdp"/><Relationship Id="rId4" Type="http://schemas.openxmlformats.org/officeDocument/2006/relationships/image" Target="../media/image125.png"/><Relationship Id="rId9" Type="http://schemas.openxmlformats.org/officeDocument/2006/relationships/image" Target="../media/image122.png"/><Relationship Id="rId14" Type="http://schemas.openxmlformats.org/officeDocument/2006/relationships/slide" Target="slide27.xml"/><Relationship Id="rId22" Type="http://schemas.microsoft.com/office/2007/relationships/hdphoto" Target="../media/hdphoto8.wdp"/><Relationship Id="rId27" Type="http://schemas.microsoft.com/office/2007/relationships/hdphoto" Target="../media/hdphoto9.wdp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6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5.jpeg"/><Relationship Id="rId17" Type="http://schemas.openxmlformats.org/officeDocument/2006/relationships/image" Target="../media/image122.png"/><Relationship Id="rId2" Type="http://schemas.openxmlformats.org/officeDocument/2006/relationships/audio" Target="../media/media4.mp3"/><Relationship Id="rId16" Type="http://schemas.openxmlformats.org/officeDocument/2006/relationships/image" Target="../media/image137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6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5.jpeg"/><Relationship Id="rId17" Type="http://schemas.openxmlformats.org/officeDocument/2006/relationships/image" Target="../media/image122.png"/><Relationship Id="rId2" Type="http://schemas.openxmlformats.org/officeDocument/2006/relationships/audio" Target="../media/media4.mp3"/><Relationship Id="rId16" Type="http://schemas.openxmlformats.org/officeDocument/2006/relationships/image" Target="../media/image137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6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5.jpeg"/><Relationship Id="rId17" Type="http://schemas.openxmlformats.org/officeDocument/2006/relationships/image" Target="../media/image122.png"/><Relationship Id="rId2" Type="http://schemas.openxmlformats.org/officeDocument/2006/relationships/audio" Target="../media/media4.mp3"/><Relationship Id="rId16" Type="http://schemas.openxmlformats.org/officeDocument/2006/relationships/image" Target="../media/image137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6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5.jpeg"/><Relationship Id="rId17" Type="http://schemas.openxmlformats.org/officeDocument/2006/relationships/image" Target="../media/image122.png"/><Relationship Id="rId2" Type="http://schemas.openxmlformats.org/officeDocument/2006/relationships/audio" Target="../media/media4.mp3"/><Relationship Id="rId16" Type="http://schemas.openxmlformats.org/officeDocument/2006/relationships/image" Target="../media/image137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6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5.jpeg"/><Relationship Id="rId17" Type="http://schemas.openxmlformats.org/officeDocument/2006/relationships/image" Target="../media/image122.png"/><Relationship Id="rId2" Type="http://schemas.openxmlformats.org/officeDocument/2006/relationships/audio" Target="../media/media4.mp3"/><Relationship Id="rId16" Type="http://schemas.openxmlformats.org/officeDocument/2006/relationships/image" Target="../media/image137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png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6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jp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3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.jp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jp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1.png"/><Relationship Id="rId4" Type="http://schemas.openxmlformats.org/officeDocument/2006/relationships/image" Target="../media/image3.png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2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chemeClr val="bg1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75582" y="568863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 bậc nhất một ẩn</a:t>
            </a:r>
          </a:p>
        </p:txBody>
      </p:sp>
      <p:sp>
        <p:nvSpPr>
          <p:cNvPr id="3" name="TextBox 34">
            <a:extLst>
              <a:ext uri="{FF2B5EF4-FFF2-40B4-BE49-F238E27FC236}">
                <a16:creationId xmlns:a16="http://schemas.microsoft.com/office/drawing/2014/main" id="{E223BE20-709D-0F3E-7F6C-3BF13C7DF1B3}"/>
              </a:ext>
            </a:extLst>
          </p:cNvPr>
          <p:cNvSpPr txBox="1"/>
          <p:nvPr/>
        </p:nvSpPr>
        <p:spPr>
          <a:xfrm>
            <a:off x="1873264" y="1711788"/>
            <a:ext cx="8445472" cy="2754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65858515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967842C-D1BD-AF3C-4CCA-2675D791A8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C4EEAE02-079A-510C-230F-E539B0AD3F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4" name="矩形 19">
            <a:extLst>
              <a:ext uri="{FF2B5EF4-FFF2-40B4-BE49-F238E27FC236}">
                <a16:creationId xmlns:a16="http://schemas.microsoft.com/office/drawing/2014/main" id="{29BA688C-A616-61A0-953E-92AF9656CBA8}"/>
              </a:ext>
            </a:extLst>
          </p:cNvPr>
          <p:cNvSpPr/>
          <p:nvPr/>
        </p:nvSpPr>
        <p:spPr>
          <a:xfrm rot="20718769">
            <a:off x="3590622" y="1946318"/>
            <a:ext cx="184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40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28">
            <a:extLst>
              <a:ext uri="{FF2B5EF4-FFF2-40B4-BE49-F238E27FC236}">
                <a16:creationId xmlns:a16="http://schemas.microsoft.com/office/drawing/2014/main" id="{A9F5D511-4BFE-8D7D-F3FA-80B16FEB5B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F741E8-7B9B-9303-D32E-D6CDEC1F9621}"/>
              </a:ext>
            </a:extLst>
          </p:cNvPr>
          <p:cNvSpPr txBox="1"/>
          <p:nvPr/>
        </p:nvSpPr>
        <p:spPr>
          <a:xfrm>
            <a:off x="702733" y="1243750"/>
            <a:ext cx="104195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Nhóm 20">
            <a:extLst>
              <a:ext uri="{FF2B5EF4-FFF2-40B4-BE49-F238E27FC236}">
                <a16:creationId xmlns:a16="http://schemas.microsoft.com/office/drawing/2014/main" id="{D6F0CC41-68A0-0843-8E11-EF3FB60CD260}"/>
              </a:ext>
            </a:extLst>
          </p:cNvPr>
          <p:cNvGrpSpPr/>
          <p:nvPr/>
        </p:nvGrpSpPr>
        <p:grpSpPr>
          <a:xfrm>
            <a:off x="1784576" y="3090376"/>
            <a:ext cx="2962287" cy="707886"/>
            <a:chOff x="1784576" y="3090376"/>
            <a:chExt cx="2962287" cy="707886"/>
          </a:xfrm>
        </p:grpSpPr>
        <p:sp>
          <p:nvSpPr>
            <p:cNvPr id="9" name="矩形 50">
              <a:extLst>
                <a:ext uri="{FF2B5EF4-FFF2-40B4-BE49-F238E27FC236}">
                  <a16:creationId xmlns:a16="http://schemas.microsoft.com/office/drawing/2014/main" id="{CE9E9EA4-DCA8-74C5-D5EF-2E6DF0BE5BD6}"/>
                </a:ext>
              </a:extLst>
            </p:cNvPr>
            <p:cNvSpPr/>
            <p:nvPr/>
          </p:nvSpPr>
          <p:spPr>
            <a:xfrm>
              <a:off x="1784576" y="309037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3E5CD624-475F-003A-6402-170DC9275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153812"/>
                </p:ext>
              </p:extLst>
            </p:nvPr>
          </p:nvGraphicFramePr>
          <p:xfrm>
            <a:off x="2473563" y="3243617"/>
            <a:ext cx="2273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73040" imgH="419040" progId="Equation.DSMT4">
                    <p:embed/>
                  </p:oleObj>
                </mc:Choice>
                <mc:Fallback>
                  <p:oleObj name="Equation" r:id="rId5" imgW="2273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3563" y="3243617"/>
                          <a:ext cx="22733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EBA231F9-AD89-F4A9-DDF3-728951A22A96}"/>
              </a:ext>
            </a:extLst>
          </p:cNvPr>
          <p:cNvGrpSpPr/>
          <p:nvPr/>
        </p:nvGrpSpPr>
        <p:grpSpPr>
          <a:xfrm>
            <a:off x="5954297" y="3168623"/>
            <a:ext cx="2885420" cy="707886"/>
            <a:chOff x="5969127" y="3127511"/>
            <a:chExt cx="2885420" cy="707886"/>
          </a:xfrm>
        </p:grpSpPr>
        <p:sp>
          <p:nvSpPr>
            <p:cNvPr id="12" name="矩形 50">
              <a:extLst>
                <a:ext uri="{FF2B5EF4-FFF2-40B4-BE49-F238E27FC236}">
                  <a16:creationId xmlns:a16="http://schemas.microsoft.com/office/drawing/2014/main" id="{A412DE3B-9733-2631-E4BD-D03E049F4929}"/>
                </a:ext>
              </a:extLst>
            </p:cNvPr>
            <p:cNvSpPr/>
            <p:nvPr/>
          </p:nvSpPr>
          <p:spPr>
            <a:xfrm>
              <a:off x="5969127" y="3127511"/>
              <a:ext cx="65434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BDE16026-5B8C-6D9A-3ADB-B45457F5D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627434"/>
                </p:ext>
              </p:extLst>
            </p:nvPr>
          </p:nvGraphicFramePr>
          <p:xfrm>
            <a:off x="6606647" y="3269193"/>
            <a:ext cx="2247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840" imgH="419040" progId="Equation.DSMT4">
                    <p:embed/>
                  </p:oleObj>
                </mc:Choice>
                <mc:Fallback>
                  <p:oleObj name="Equation" r:id="rId7" imgW="2247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06647" y="3269193"/>
                          <a:ext cx="2247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68AC9B69-841A-370A-63AB-EB4B58427412}"/>
              </a:ext>
            </a:extLst>
          </p:cNvPr>
          <p:cNvGrpSpPr/>
          <p:nvPr/>
        </p:nvGrpSpPr>
        <p:grpSpPr>
          <a:xfrm>
            <a:off x="1784576" y="3812005"/>
            <a:ext cx="2942999" cy="707886"/>
            <a:chOff x="1784576" y="3812005"/>
            <a:chExt cx="2942999" cy="707886"/>
          </a:xfrm>
        </p:grpSpPr>
        <p:sp>
          <p:nvSpPr>
            <p:cNvPr id="10" name="矩形 50">
              <a:extLst>
                <a:ext uri="{FF2B5EF4-FFF2-40B4-BE49-F238E27FC236}">
                  <a16:creationId xmlns:a16="http://schemas.microsoft.com/office/drawing/2014/main" id="{8FFD4908-28D6-6072-B534-0A61B5D5D365}"/>
                </a:ext>
              </a:extLst>
            </p:cNvPr>
            <p:cNvSpPr/>
            <p:nvPr/>
          </p:nvSpPr>
          <p:spPr>
            <a:xfrm>
              <a:off x="1784576" y="3812005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1034FE81-B14C-7A3A-B51F-C1C9139F2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850918"/>
                </p:ext>
              </p:extLst>
            </p:nvPr>
          </p:nvGraphicFramePr>
          <p:xfrm>
            <a:off x="2492375" y="3888319"/>
            <a:ext cx="2235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34880" imgH="520560" progId="Equation.DSMT4">
                    <p:embed/>
                  </p:oleObj>
                </mc:Choice>
                <mc:Fallback>
                  <p:oleObj name="Equation" r:id="rId9" imgW="22348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2375" y="3888319"/>
                          <a:ext cx="22352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FCA17BC4-D83A-0703-3E64-E0C8C833FC4A}"/>
              </a:ext>
            </a:extLst>
          </p:cNvPr>
          <p:cNvGrpSpPr/>
          <p:nvPr/>
        </p:nvGrpSpPr>
        <p:grpSpPr>
          <a:xfrm>
            <a:off x="5954700" y="3832206"/>
            <a:ext cx="2692939" cy="707886"/>
            <a:chOff x="5954700" y="3832206"/>
            <a:chExt cx="2692939" cy="707886"/>
          </a:xfrm>
        </p:grpSpPr>
        <p:sp>
          <p:nvSpPr>
            <p:cNvPr id="15" name="矩形 50">
              <a:extLst>
                <a:ext uri="{FF2B5EF4-FFF2-40B4-BE49-F238E27FC236}">
                  <a16:creationId xmlns:a16="http://schemas.microsoft.com/office/drawing/2014/main" id="{F85EFC7E-85FD-1779-277D-D42C48C09851}"/>
                </a:ext>
              </a:extLst>
            </p:cNvPr>
            <p:cNvSpPr/>
            <p:nvPr/>
          </p:nvSpPr>
          <p:spPr>
            <a:xfrm>
              <a:off x="5954700" y="383220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47A5CF15-1907-5476-47DF-58C6DDA15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329253"/>
                </p:ext>
              </p:extLst>
            </p:nvPr>
          </p:nvGraphicFramePr>
          <p:xfrm>
            <a:off x="6666439" y="3996268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81080" imgH="419040" progId="Equation.DSMT4">
                    <p:embed/>
                  </p:oleObj>
                </mc:Choice>
                <mc:Fallback>
                  <p:oleObj name="Equation" r:id="rId11" imgW="1981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66439" y="3996268"/>
                          <a:ext cx="1981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5288A4A8-0E8A-5003-368E-6A76EDAA7E7D}"/>
              </a:ext>
            </a:extLst>
          </p:cNvPr>
          <p:cNvSpPr/>
          <p:nvPr/>
        </p:nvSpPr>
        <p:spPr>
          <a:xfrm>
            <a:off x="5954700" y="3127511"/>
            <a:ext cx="623408" cy="76080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694735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967842C-D1BD-AF3C-4CCA-2675D791A8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C4EEAE02-079A-510C-230F-E539B0AD3F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4" name="矩形 19">
            <a:extLst>
              <a:ext uri="{FF2B5EF4-FFF2-40B4-BE49-F238E27FC236}">
                <a16:creationId xmlns:a16="http://schemas.microsoft.com/office/drawing/2014/main" id="{29BA688C-A616-61A0-953E-92AF9656CBA8}"/>
              </a:ext>
            </a:extLst>
          </p:cNvPr>
          <p:cNvSpPr/>
          <p:nvPr/>
        </p:nvSpPr>
        <p:spPr>
          <a:xfrm rot="20718769">
            <a:off x="3590622" y="1946318"/>
            <a:ext cx="184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40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28">
            <a:extLst>
              <a:ext uri="{FF2B5EF4-FFF2-40B4-BE49-F238E27FC236}">
                <a16:creationId xmlns:a16="http://schemas.microsoft.com/office/drawing/2014/main" id="{A9F5D511-4BFE-8D7D-F3FA-80B16FEB5B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pSp>
        <p:nvGrpSpPr>
          <p:cNvPr id="21" name="Nhóm 20">
            <a:extLst>
              <a:ext uri="{FF2B5EF4-FFF2-40B4-BE49-F238E27FC236}">
                <a16:creationId xmlns:a16="http://schemas.microsoft.com/office/drawing/2014/main" id="{D6F0CC41-68A0-0843-8E11-EF3FB60CD260}"/>
              </a:ext>
            </a:extLst>
          </p:cNvPr>
          <p:cNvGrpSpPr/>
          <p:nvPr/>
        </p:nvGrpSpPr>
        <p:grpSpPr>
          <a:xfrm>
            <a:off x="1784576" y="3090376"/>
            <a:ext cx="1750000" cy="707886"/>
            <a:chOff x="1784576" y="3090376"/>
            <a:chExt cx="1750000" cy="707886"/>
          </a:xfrm>
        </p:grpSpPr>
        <p:sp>
          <p:nvSpPr>
            <p:cNvPr id="9" name="矩形 50">
              <a:extLst>
                <a:ext uri="{FF2B5EF4-FFF2-40B4-BE49-F238E27FC236}">
                  <a16:creationId xmlns:a16="http://schemas.microsoft.com/office/drawing/2014/main" id="{CE9E9EA4-DCA8-74C5-D5EF-2E6DF0BE5BD6}"/>
                </a:ext>
              </a:extLst>
            </p:cNvPr>
            <p:cNvSpPr/>
            <p:nvPr/>
          </p:nvSpPr>
          <p:spPr>
            <a:xfrm>
              <a:off x="1784576" y="309037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3E5CD624-475F-003A-6402-170DC9275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069969"/>
                </p:ext>
              </p:extLst>
            </p:nvPr>
          </p:nvGraphicFramePr>
          <p:xfrm>
            <a:off x="2467776" y="3257903"/>
            <a:ext cx="1066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680" imgH="406080" progId="Equation.DSMT4">
                    <p:embed/>
                  </p:oleObj>
                </mc:Choice>
                <mc:Fallback>
                  <p:oleObj name="Equation" r:id="rId5" imgW="1066680" imgH="406080" progId="Equation.DSMT4">
                    <p:embed/>
                    <p:pic>
                      <p:nvPicPr>
                        <p:cNvPr id="16" name="Đối tượng 15">
                          <a:extLst>
                            <a:ext uri="{FF2B5EF4-FFF2-40B4-BE49-F238E27FC236}">
                              <a16:creationId xmlns:a16="http://schemas.microsoft.com/office/drawing/2014/main" id="{3E5CD624-475F-003A-6402-170DC9275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67776" y="3257903"/>
                          <a:ext cx="1066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EBA231F9-AD89-F4A9-DDF3-728951A22A96}"/>
              </a:ext>
            </a:extLst>
          </p:cNvPr>
          <p:cNvGrpSpPr/>
          <p:nvPr/>
        </p:nvGrpSpPr>
        <p:grpSpPr>
          <a:xfrm>
            <a:off x="5954297" y="3168623"/>
            <a:ext cx="1766242" cy="707886"/>
            <a:chOff x="5969127" y="3127511"/>
            <a:chExt cx="1766242" cy="707886"/>
          </a:xfrm>
        </p:grpSpPr>
        <p:sp>
          <p:nvSpPr>
            <p:cNvPr id="12" name="矩形 50">
              <a:extLst>
                <a:ext uri="{FF2B5EF4-FFF2-40B4-BE49-F238E27FC236}">
                  <a16:creationId xmlns:a16="http://schemas.microsoft.com/office/drawing/2014/main" id="{A412DE3B-9733-2631-E4BD-D03E049F4929}"/>
                </a:ext>
              </a:extLst>
            </p:cNvPr>
            <p:cNvSpPr/>
            <p:nvPr/>
          </p:nvSpPr>
          <p:spPr>
            <a:xfrm>
              <a:off x="5969127" y="3127511"/>
              <a:ext cx="65434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BDE16026-5B8C-6D9A-3ADB-B45457F5D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899831"/>
                </p:ext>
              </p:extLst>
            </p:nvPr>
          </p:nvGraphicFramePr>
          <p:xfrm>
            <a:off x="6681269" y="3295510"/>
            <a:ext cx="1054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54080" imgH="406080" progId="Equation.DSMT4">
                    <p:embed/>
                  </p:oleObj>
                </mc:Choice>
                <mc:Fallback>
                  <p:oleObj name="Equation" r:id="rId7" imgW="1054080" imgH="406080" progId="Equation.DSMT4">
                    <p:embed/>
                    <p:pic>
                      <p:nvPicPr>
                        <p:cNvPr id="17" name="Đối tượng 16">
                          <a:extLst>
                            <a:ext uri="{FF2B5EF4-FFF2-40B4-BE49-F238E27FC236}">
                              <a16:creationId xmlns:a16="http://schemas.microsoft.com/office/drawing/2014/main" id="{BDE16026-5B8C-6D9A-3ADB-B45457F5D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81269" y="3295510"/>
                          <a:ext cx="1054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68AC9B69-841A-370A-63AB-EB4B58427412}"/>
              </a:ext>
            </a:extLst>
          </p:cNvPr>
          <p:cNvGrpSpPr/>
          <p:nvPr/>
        </p:nvGrpSpPr>
        <p:grpSpPr>
          <a:xfrm>
            <a:off x="1784576" y="4250155"/>
            <a:ext cx="1737709" cy="707886"/>
            <a:chOff x="1784576" y="3812005"/>
            <a:chExt cx="1737709" cy="707886"/>
          </a:xfrm>
        </p:grpSpPr>
        <p:sp>
          <p:nvSpPr>
            <p:cNvPr id="10" name="矩形 50">
              <a:extLst>
                <a:ext uri="{FF2B5EF4-FFF2-40B4-BE49-F238E27FC236}">
                  <a16:creationId xmlns:a16="http://schemas.microsoft.com/office/drawing/2014/main" id="{8FFD4908-28D6-6072-B534-0A61B5D5D365}"/>
                </a:ext>
              </a:extLst>
            </p:cNvPr>
            <p:cNvSpPr/>
            <p:nvPr/>
          </p:nvSpPr>
          <p:spPr>
            <a:xfrm>
              <a:off x="1784576" y="3812005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1034FE81-B14C-7A3A-B51F-C1C9139F2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559311"/>
                </p:ext>
              </p:extLst>
            </p:nvPr>
          </p:nvGraphicFramePr>
          <p:xfrm>
            <a:off x="2455485" y="3965789"/>
            <a:ext cx="1066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66680" imgH="419040" progId="Equation.DSMT4">
                    <p:embed/>
                  </p:oleObj>
                </mc:Choice>
                <mc:Fallback>
                  <p:oleObj name="Equation" r:id="rId9" imgW="1066680" imgH="419040" progId="Equation.DSMT4">
                    <p:embed/>
                    <p:pic>
                      <p:nvPicPr>
                        <p:cNvPr id="18" name="Đối tượng 17">
                          <a:extLst>
                            <a:ext uri="{FF2B5EF4-FFF2-40B4-BE49-F238E27FC236}">
                              <a16:creationId xmlns:a16="http://schemas.microsoft.com/office/drawing/2014/main" id="{1034FE81-B14C-7A3A-B51F-C1C9139F21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55485" y="3965789"/>
                          <a:ext cx="1066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FCA17BC4-D83A-0703-3E64-E0C8C833FC4A}"/>
              </a:ext>
            </a:extLst>
          </p:cNvPr>
          <p:cNvGrpSpPr/>
          <p:nvPr/>
        </p:nvGrpSpPr>
        <p:grpSpPr>
          <a:xfrm>
            <a:off x="5954700" y="3935691"/>
            <a:ext cx="1854739" cy="1168400"/>
            <a:chOff x="5954700" y="3611841"/>
            <a:chExt cx="1854739" cy="1168400"/>
          </a:xfrm>
        </p:grpSpPr>
        <p:sp>
          <p:nvSpPr>
            <p:cNvPr id="15" name="矩形 50">
              <a:extLst>
                <a:ext uri="{FF2B5EF4-FFF2-40B4-BE49-F238E27FC236}">
                  <a16:creationId xmlns:a16="http://schemas.microsoft.com/office/drawing/2014/main" id="{F85EFC7E-85FD-1779-277D-D42C48C09851}"/>
                </a:ext>
              </a:extLst>
            </p:cNvPr>
            <p:cNvSpPr/>
            <p:nvPr/>
          </p:nvSpPr>
          <p:spPr>
            <a:xfrm>
              <a:off x="5954700" y="383220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47A5CF15-1907-5476-47DF-58C6DDA15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36432"/>
                </p:ext>
              </p:extLst>
            </p:nvPr>
          </p:nvGraphicFramePr>
          <p:xfrm>
            <a:off x="6666439" y="3611841"/>
            <a:ext cx="11430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3000" imgH="1168200" progId="Equation.DSMT4">
                    <p:embed/>
                  </p:oleObj>
                </mc:Choice>
                <mc:Fallback>
                  <p:oleObj name="Equation" r:id="rId11" imgW="1143000" imgH="1168200" progId="Equation.DSMT4">
                    <p:embed/>
                    <p:pic>
                      <p:nvPicPr>
                        <p:cNvPr id="19" name="Đối tượng 18">
                          <a:extLst>
                            <a:ext uri="{FF2B5EF4-FFF2-40B4-BE49-F238E27FC236}">
                              <a16:creationId xmlns:a16="http://schemas.microsoft.com/office/drawing/2014/main" id="{47A5CF15-1907-5476-47DF-58C6DDA15B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66439" y="3611841"/>
                          <a:ext cx="11430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5288A4A8-0E8A-5003-368E-6A76EDAA7E7D}"/>
              </a:ext>
            </a:extLst>
          </p:cNvPr>
          <p:cNvSpPr/>
          <p:nvPr/>
        </p:nvSpPr>
        <p:spPr>
          <a:xfrm>
            <a:off x="1808327" y="4266702"/>
            <a:ext cx="623408" cy="76080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85DBAFE8-85D5-90BA-E7E0-E9797733F8DE}"/>
              </a:ext>
            </a:extLst>
          </p:cNvPr>
          <p:cNvGrpSpPr/>
          <p:nvPr/>
        </p:nvGrpSpPr>
        <p:grpSpPr>
          <a:xfrm>
            <a:off x="702733" y="1243750"/>
            <a:ext cx="10419592" cy="1323439"/>
            <a:chOff x="702733" y="1243750"/>
            <a:chExt cx="10419592" cy="1323439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B8F741E8-7B9B-9303-D32E-D6CDEC1F9621}"/>
                </a:ext>
              </a:extLst>
            </p:cNvPr>
            <p:cNvSpPr txBox="1"/>
            <p:nvPr/>
          </p:nvSpPr>
          <p:spPr>
            <a:xfrm>
              <a:off x="702733" y="1243750"/>
              <a:ext cx="1041959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0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nào là nghiệm của bất phương trình</a:t>
              </a:r>
            </a:p>
            <a:p>
              <a:pPr algn="ctr"/>
              <a:endPara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4E3F88C7-7237-3831-D893-B5105968D9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929637"/>
                </p:ext>
              </p:extLst>
            </p:nvPr>
          </p:nvGraphicFramePr>
          <p:xfrm>
            <a:off x="4746863" y="2013183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81080" imgH="419040" progId="Equation.DSMT4">
                    <p:embed/>
                  </p:oleObj>
                </mc:Choice>
                <mc:Fallback>
                  <p:oleObj name="Equation" r:id="rId13" imgW="1981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46863" y="2013183"/>
                          <a:ext cx="1981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7383216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E963D805-861C-DDA6-D540-BF978103D9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687E0B03-8248-0704-69AE-27A70700D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677" y="0"/>
            <a:ext cx="12405353" cy="6970750"/>
          </a:xfrm>
          <a:prstGeom prst="rect">
            <a:avLst/>
          </a:prstGeom>
        </p:spPr>
      </p:pic>
      <p:sp>
        <p:nvSpPr>
          <p:cNvPr id="5" name="矩形 19">
            <a:extLst>
              <a:ext uri="{FF2B5EF4-FFF2-40B4-BE49-F238E27FC236}">
                <a16:creationId xmlns:a16="http://schemas.microsoft.com/office/drawing/2014/main" id="{CB9A8809-C069-14CA-42DB-F34FC0EA0282}"/>
              </a:ext>
            </a:extLst>
          </p:cNvPr>
          <p:cNvSpPr/>
          <p:nvPr/>
        </p:nvSpPr>
        <p:spPr>
          <a:xfrm rot="20718769">
            <a:off x="3590622" y="1977095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3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28">
            <a:extLst>
              <a:ext uri="{FF2B5EF4-FFF2-40B4-BE49-F238E27FC236}">
                <a16:creationId xmlns:a16="http://schemas.microsoft.com/office/drawing/2014/main" id="{92BBCCAB-F885-602D-8EAC-BE5D3EB021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8006D58-B82A-1181-57AE-57A187EBB014}"/>
              </a:ext>
            </a:extLst>
          </p:cNvPr>
          <p:cNvSpPr txBox="1"/>
          <p:nvPr/>
        </p:nvSpPr>
        <p:spPr>
          <a:xfrm>
            <a:off x="1399870" y="842848"/>
            <a:ext cx="9972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4712B23-C164-890E-2CA0-C77135579EFF}"/>
              </a:ext>
            </a:extLst>
          </p:cNvPr>
          <p:cNvSpPr txBox="1"/>
          <p:nvPr/>
        </p:nvSpPr>
        <p:spPr>
          <a:xfrm>
            <a:off x="1529266" y="1567896"/>
            <a:ext cx="99721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</a:p>
          <a:p>
            <a:pPr marL="514350" indent="-514350">
              <a:buAutoNum type="alphaLcParenR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  <a:p>
            <a:pPr marL="514350" indent="-514350">
              <a:buAutoNum type="alphaLcParenR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580920" y="622292"/>
            <a:ext cx="1005365" cy="1073893"/>
            <a:chOff x="2524150" y="342953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4150" y="342953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2780130" y="544819"/>
              <a:ext cx="308265" cy="4795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2</a:t>
              </a:r>
              <a:endParaRPr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8E49A5CE-C7EA-B7F0-2082-705D8C055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46611"/>
              </p:ext>
            </p:extLst>
          </p:nvPr>
        </p:nvGraphicFramePr>
        <p:xfrm>
          <a:off x="7951995" y="2791829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995" y="2791829"/>
                        <a:ext cx="1676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7B835BC8-B326-6116-E327-F962D13A1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45447"/>
              </p:ext>
            </p:extLst>
          </p:nvPr>
        </p:nvGraphicFramePr>
        <p:xfrm>
          <a:off x="7880486" y="3861549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06080" progId="Equation.DSMT4">
                  <p:embed/>
                </p:oleObj>
              </mc:Choice>
              <mc:Fallback>
                <p:oleObj name="Equation" r:id="rId8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0486" y="3861549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D7B6437-3903-4035-5CCC-280BD8CD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265"/>
              </p:ext>
            </p:extLst>
          </p:nvPr>
        </p:nvGraphicFramePr>
        <p:xfrm>
          <a:off x="10132333" y="3529916"/>
          <a:ext cx="35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168200" progId="Equation.DSMT4">
                  <p:embed/>
                </p:oleObj>
              </mc:Choice>
              <mc:Fallback>
                <p:oleObj name="Equation" r:id="rId10" imgW="355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32333" y="3529916"/>
                        <a:ext cx="35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0F7184D-611E-9C0B-CF88-038399705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18917"/>
              </p:ext>
            </p:extLst>
          </p:nvPr>
        </p:nvGraphicFramePr>
        <p:xfrm>
          <a:off x="7932738" y="4595813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1168200" progId="Equation.DSMT4">
                  <p:embed/>
                </p:oleObj>
              </mc:Choice>
              <mc:Fallback>
                <p:oleObj name="Equation" r:id="rId12" imgW="1625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2738" y="4595813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80DDCD-0841-5B8C-DE62-671FDDE8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3900"/>
              </p:ext>
            </p:extLst>
          </p:nvPr>
        </p:nvGraphicFramePr>
        <p:xfrm>
          <a:off x="10429875" y="4664075"/>
          <a:ext cx="63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1168200" progId="Equation.DSMT4">
                  <p:embed/>
                </p:oleObj>
              </mc:Choice>
              <mc:Fallback>
                <p:oleObj name="Equation" r:id="rId14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29875" y="4664075"/>
                        <a:ext cx="635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83188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7937" y="-529388"/>
            <a:ext cx="13411200" cy="806917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329171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14" y="-685255"/>
            <a:ext cx="3787743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253622" y="331895"/>
            <a:ext cx="2488182" cy="76944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4400">
                <a:solidFill>
                  <a:srgbClr val="0000FF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ổng quát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3120" y="1227796"/>
            <a:ext cx="1855260" cy="1876536"/>
          </a:xfrm>
          <a:prstGeom prst="rect">
            <a:avLst/>
          </a:prstGeom>
        </p:spPr>
      </p:pic>
      <p:grpSp>
        <p:nvGrpSpPr>
          <p:cNvPr id="23" name="Nhóm 22">
            <a:extLst>
              <a:ext uri="{FF2B5EF4-FFF2-40B4-BE49-F238E27FC236}">
                <a16:creationId xmlns:a16="http://schemas.microsoft.com/office/drawing/2014/main" id="{CB8A7163-EC69-17F6-5251-DAAFC04735AA}"/>
              </a:ext>
            </a:extLst>
          </p:cNvPr>
          <p:cNvGrpSpPr/>
          <p:nvPr/>
        </p:nvGrpSpPr>
        <p:grpSpPr>
          <a:xfrm>
            <a:off x="3998284" y="293129"/>
            <a:ext cx="6047874" cy="1212628"/>
            <a:chOff x="3998284" y="293129"/>
            <a:chExt cx="6047874" cy="1212628"/>
          </a:xfrm>
        </p:grpSpPr>
        <p:sp>
          <p:nvSpPr>
            <p:cNvPr id="6" name="Hộp Văn bản 5">
              <a:extLst>
                <a:ext uri="{FF2B5EF4-FFF2-40B4-BE49-F238E27FC236}">
                  <a16:creationId xmlns:a16="http://schemas.microsoft.com/office/drawing/2014/main" id="{8FABEA24-8530-F6A7-FCA7-36051ADAE4C7}"/>
                </a:ext>
              </a:extLst>
            </p:cNvPr>
            <p:cNvSpPr txBox="1"/>
            <p:nvPr/>
          </p:nvSpPr>
          <p:spPr>
            <a:xfrm>
              <a:off x="3998284" y="293129"/>
              <a:ext cx="60478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bất phương trình </a:t>
              </a:r>
            </a:p>
          </p:txBody>
        </p:sp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1F08C04F-17B9-BBB5-7214-713F2178B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177588"/>
                </p:ext>
              </p:extLst>
            </p:nvPr>
          </p:nvGraphicFramePr>
          <p:xfrm>
            <a:off x="5221487" y="819957"/>
            <a:ext cx="3441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41600" imgH="685800" progId="Equation.DSMT4">
                    <p:embed/>
                  </p:oleObj>
                </mc:Choice>
                <mc:Fallback>
                  <p:oleObj name="Equation" r:id="rId7" imgW="3441600" imgH="685800" progId="Equation.DSMT4">
                    <p:embed/>
                    <p:pic>
                      <p:nvPicPr>
                        <p:cNvPr id="2" name="Đối tượng 1">
                          <a:extLst>
                            <a:ext uri="{FF2B5EF4-FFF2-40B4-BE49-F238E27FC236}">
                              <a16:creationId xmlns:a16="http://schemas.microsoft.com/office/drawing/2014/main" id="{8E49A5CE-C7EA-B7F0-2082-705D8C0556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21487" y="819957"/>
                          <a:ext cx="34417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B02A6A57-1723-AC2A-6061-A7FF9027758A}"/>
              </a:ext>
            </a:extLst>
          </p:cNvPr>
          <p:cNvGrpSpPr/>
          <p:nvPr/>
        </p:nvGrpSpPr>
        <p:grpSpPr>
          <a:xfrm>
            <a:off x="2324594" y="1393124"/>
            <a:ext cx="8914906" cy="1077218"/>
            <a:chOff x="2324594" y="1393124"/>
            <a:chExt cx="8914906" cy="1077218"/>
          </a:xfrm>
        </p:grpSpPr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2C1531BC-DF7F-B033-2E3E-39A5312A78DF}"/>
                </a:ext>
              </a:extLst>
            </p:cNvPr>
            <p:cNvSpPr txBox="1"/>
            <p:nvPr/>
          </p:nvSpPr>
          <p:spPr>
            <a:xfrm>
              <a:off x="2324594" y="1393124"/>
              <a:ext cx="891490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- b, ta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.</a:t>
              </a: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0CCF85C5-97F0-13B0-A668-E8E7953D6F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669849"/>
                </p:ext>
              </p:extLst>
            </p:nvPr>
          </p:nvGraphicFramePr>
          <p:xfrm>
            <a:off x="5354837" y="1922208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87240" imgH="431640" progId="Equation.DSMT4">
                    <p:embed/>
                  </p:oleObj>
                </mc:Choice>
                <mc:Fallback>
                  <p:oleObj name="Equation" r:id="rId9" imgW="1587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54837" y="1922208"/>
                          <a:ext cx="1587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2ABB1E65-1282-42F5-737E-DED4E750C0DC}"/>
              </a:ext>
            </a:extLst>
          </p:cNvPr>
          <p:cNvGrpSpPr/>
          <p:nvPr/>
        </p:nvGrpSpPr>
        <p:grpSpPr>
          <a:xfrm>
            <a:off x="2355983" y="2138226"/>
            <a:ext cx="9721516" cy="1168400"/>
            <a:chOff x="2355983" y="2138226"/>
            <a:chExt cx="9721516" cy="1168400"/>
          </a:xfrm>
        </p:grpSpPr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EE5D3CCD-C311-10CF-D764-E767955827C5}"/>
                </a:ext>
              </a:extLst>
            </p:cNvPr>
            <p:cNvSpPr txBox="1"/>
            <p:nvPr/>
          </p:nvSpPr>
          <p:spPr>
            <a:xfrm>
              <a:off x="2355983" y="2396882"/>
              <a:ext cx="97215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66FBFFE7-C58C-CAF3-1259-614B1833ED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451512"/>
                </p:ext>
              </p:extLst>
            </p:nvPr>
          </p:nvGraphicFramePr>
          <p:xfrm>
            <a:off x="10645243" y="2138226"/>
            <a:ext cx="3556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168200" progId="Equation.DSMT4">
                    <p:embed/>
                  </p:oleObj>
                </mc:Choice>
                <mc:Fallback>
                  <p:oleObj name="Equation" r:id="rId11" imgW="35532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45243" y="2138226"/>
                          <a:ext cx="3556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A9E9BB8A-9F1F-226F-0BC8-973E8BEAE89F}"/>
              </a:ext>
            </a:extLst>
          </p:cNvPr>
          <p:cNvGrpSpPr/>
          <p:nvPr/>
        </p:nvGrpSpPr>
        <p:grpSpPr>
          <a:xfrm>
            <a:off x="807118" y="3094725"/>
            <a:ext cx="10807365" cy="1849314"/>
            <a:chOff x="807118" y="3094725"/>
            <a:chExt cx="10807365" cy="1849314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E47A8C2C-D11C-AF00-8628-C0F7E1ABBE6A}"/>
                </a:ext>
              </a:extLst>
            </p:cNvPr>
            <p:cNvSpPr txBox="1"/>
            <p:nvPr/>
          </p:nvSpPr>
          <p:spPr>
            <a:xfrm>
              <a:off x="807118" y="3094725"/>
              <a:ext cx="1080736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&gt; 0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                 </a:t>
              </a: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8C0DD51F-18DD-971B-F270-EAFCD8451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316778"/>
                </p:ext>
              </p:extLst>
            </p:nvPr>
          </p:nvGraphicFramePr>
          <p:xfrm>
            <a:off x="2281304" y="3775639"/>
            <a:ext cx="14605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60160" imgH="1168200" progId="Equation.DSMT4">
                    <p:embed/>
                  </p:oleObj>
                </mc:Choice>
                <mc:Fallback>
                  <p:oleObj name="Equation" r:id="rId13" imgW="146016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81304" y="3775639"/>
                          <a:ext cx="14605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58FCCA78-AFBC-596A-15D6-E7BA2E1D8C0B}"/>
              </a:ext>
            </a:extLst>
          </p:cNvPr>
          <p:cNvGrpSpPr/>
          <p:nvPr/>
        </p:nvGrpSpPr>
        <p:grpSpPr>
          <a:xfrm>
            <a:off x="807117" y="4874425"/>
            <a:ext cx="10807365" cy="1872450"/>
            <a:chOff x="807117" y="4874425"/>
            <a:chExt cx="10807365" cy="1872450"/>
          </a:xfrm>
        </p:grpSpPr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C4915495-F81F-84FE-F02F-3BC766111723}"/>
                </a:ext>
              </a:extLst>
            </p:cNvPr>
            <p:cNvSpPr txBox="1"/>
            <p:nvPr/>
          </p:nvSpPr>
          <p:spPr>
            <a:xfrm>
              <a:off x="807117" y="4874425"/>
              <a:ext cx="1080736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&lt; 0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             </a:t>
              </a:r>
            </a:p>
          </p:txBody>
        </p:sp>
        <p:graphicFrame>
          <p:nvGraphicFramePr>
            <p:cNvPr id="22" name="Đối tượng 21">
              <a:extLst>
                <a:ext uri="{FF2B5EF4-FFF2-40B4-BE49-F238E27FC236}">
                  <a16:creationId xmlns:a16="http://schemas.microsoft.com/office/drawing/2014/main" id="{71D63902-2255-7A68-EE5B-6E05939B1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178826"/>
                </p:ext>
              </p:extLst>
            </p:nvPr>
          </p:nvGraphicFramePr>
          <p:xfrm>
            <a:off x="2287588" y="5578475"/>
            <a:ext cx="14478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47560" imgH="1168200" progId="Equation.DSMT4">
                    <p:embed/>
                  </p:oleObj>
                </mc:Choice>
                <mc:Fallback>
                  <p:oleObj name="Equation" r:id="rId15" imgW="144756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87588" y="5578475"/>
                          <a:ext cx="14478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515407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241" y="2865680"/>
            <a:ext cx="3133488" cy="3169422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8811D6B-4619-7594-32C0-FCCFC5E587A4}"/>
              </a:ext>
            </a:extLst>
          </p:cNvPr>
          <p:cNvSpPr txBox="1"/>
          <p:nvPr/>
        </p:nvSpPr>
        <p:spPr>
          <a:xfrm>
            <a:off x="1652337" y="1267326"/>
            <a:ext cx="807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981A411-2FA0-0CE3-D857-45F849277889}"/>
              </a:ext>
            </a:extLst>
          </p:cNvPr>
          <p:cNvSpPr txBox="1"/>
          <p:nvPr/>
        </p:nvSpPr>
        <p:spPr>
          <a:xfrm>
            <a:off x="3533775" y="3145472"/>
            <a:ext cx="8073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CA1CC28-846A-6CEE-3D1B-70A461C63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80103"/>
              </p:ext>
            </p:extLst>
          </p:nvPr>
        </p:nvGraphicFramePr>
        <p:xfrm>
          <a:off x="1447800" y="2059005"/>
          <a:ext cx="930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08880" imgH="736560" progId="Equation.DSMT4">
                  <p:embed/>
                </p:oleObj>
              </mc:Choice>
              <mc:Fallback>
                <p:oleObj name="Equation" r:id="rId7" imgW="9308880" imgH="73656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1F08C04F-17B9-BBB5-7214-713F2178B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59005"/>
                        <a:ext cx="930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238034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0863" y="-138769"/>
            <a:ext cx="14157157" cy="773624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EA001FA-94BE-517E-665D-6CB6FF49C1D8}"/>
              </a:ext>
            </a:extLst>
          </p:cNvPr>
          <p:cNvSpPr txBox="1"/>
          <p:nvPr/>
        </p:nvSpPr>
        <p:spPr>
          <a:xfrm>
            <a:off x="1984567" y="626120"/>
            <a:ext cx="8454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B9FF4BB-9B70-110A-D27A-099A845FAFC2}"/>
              </a:ext>
            </a:extLst>
          </p:cNvPr>
          <p:cNvSpPr txBox="1"/>
          <p:nvPr/>
        </p:nvSpPr>
        <p:spPr>
          <a:xfrm>
            <a:off x="-432059" y="4754079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6AB816CF-D72C-0B7E-E646-5C63D9FF7669}"/>
              </a:ext>
            </a:extLst>
          </p:cNvPr>
          <p:cNvSpPr txBox="1"/>
          <p:nvPr/>
        </p:nvSpPr>
        <p:spPr>
          <a:xfrm>
            <a:off x="3635542" y="3845730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FDDD5F8-58CE-CBCC-95BE-525946AC887D}"/>
              </a:ext>
            </a:extLst>
          </p:cNvPr>
          <p:cNvSpPr txBox="1"/>
          <p:nvPr/>
        </p:nvSpPr>
        <p:spPr>
          <a:xfrm>
            <a:off x="7795286" y="4453557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E9527192-AFEB-2C03-151B-7BCE9946D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9958"/>
              </p:ext>
            </p:extLst>
          </p:nvPr>
        </p:nvGraphicFramePr>
        <p:xfrm>
          <a:off x="364956" y="1293865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533160" progId="Equation.DSMT4">
                  <p:embed/>
                </p:oleObj>
              </mc:Choice>
              <mc:Fallback>
                <p:oleObj name="Equation" r:id="rId5" imgW="2374560" imgH="53316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E5CD624-475F-003A-6402-170DC9275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956" y="1293865"/>
                        <a:ext cx="2374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941A778D-FEA4-3083-A311-DD15ADE22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33619"/>
              </p:ext>
            </p:extLst>
          </p:nvPr>
        </p:nvGraphicFramePr>
        <p:xfrm>
          <a:off x="4254500" y="1282955"/>
          <a:ext cx="285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533160" progId="Equation.DSMT4">
                  <p:embed/>
                </p:oleObj>
              </mc:Choice>
              <mc:Fallback>
                <p:oleObj name="Equation" r:id="rId7" imgW="285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1282955"/>
                        <a:ext cx="2857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829C7B4-F4C8-5858-0160-F020F6208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1995"/>
              </p:ext>
            </p:extLst>
          </p:nvPr>
        </p:nvGraphicFramePr>
        <p:xfrm>
          <a:off x="7877085" y="1282955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533160" progId="Equation.DSMT4">
                  <p:embed/>
                </p:oleObj>
              </mc:Choice>
              <mc:Fallback>
                <p:oleObj name="Equation" r:id="rId9" imgW="2844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7085" y="1282955"/>
                        <a:ext cx="2844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528CFF5-FC7A-8062-BA17-C58ECFE06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61159"/>
              </p:ext>
            </p:extLst>
          </p:nvPr>
        </p:nvGraphicFramePr>
        <p:xfrm>
          <a:off x="1377263" y="1966034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406080" progId="Equation.DSMT4">
                  <p:embed/>
                </p:oleObj>
              </mc:Choice>
              <mc:Fallback>
                <p:oleObj name="Equation" r:id="rId11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7263" y="1966034"/>
                        <a:ext cx="157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6397E8B-40BC-3F7C-8D6A-7A8A7E18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73515"/>
              </p:ext>
            </p:extLst>
          </p:nvPr>
        </p:nvGraphicFramePr>
        <p:xfrm>
          <a:off x="366986" y="2500313"/>
          <a:ext cx="351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17560" imgH="1168200" progId="Equation.DSMT4">
                  <p:embed/>
                </p:oleObj>
              </mc:Choice>
              <mc:Fallback>
                <p:oleObj name="Equation" r:id="rId13" imgW="3517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986" y="2500313"/>
                        <a:ext cx="3517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23EFAEF-B94A-189E-0048-B24A42A36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92605"/>
              </p:ext>
            </p:extLst>
          </p:nvPr>
        </p:nvGraphicFramePr>
        <p:xfrm>
          <a:off x="1569517" y="3654368"/>
          <a:ext cx="139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1168200" progId="Equation.DSMT4">
                  <p:embed/>
                </p:oleObj>
              </mc:Choice>
              <mc:Fallback>
                <p:oleObj name="Equation" r:id="rId15" imgW="1396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9517" y="3654368"/>
                        <a:ext cx="139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7DC3A8BF-B1C4-89A4-125D-55E39ECD0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10315"/>
              </p:ext>
            </p:extLst>
          </p:nvPr>
        </p:nvGraphicFramePr>
        <p:xfrm>
          <a:off x="1541772" y="5736263"/>
          <a:ext cx="139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624" imgH="1168962" progId="Equation.DSMT4">
                  <p:embed/>
                </p:oleObj>
              </mc:Choice>
              <mc:Fallback>
                <p:oleObj name="Equation" r:id="rId17" imgW="1397624" imgH="1168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1772" y="5736263"/>
                        <a:ext cx="139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87D9CA8-457A-8498-CD48-F8A2E60AD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003"/>
              </p:ext>
            </p:extLst>
          </p:nvPr>
        </p:nvGraphicFramePr>
        <p:xfrm>
          <a:off x="5397500" y="1885744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14320" imgH="495000" progId="Equation.DSMT4">
                  <p:embed/>
                </p:oleObj>
              </mc:Choice>
              <mc:Fallback>
                <p:oleObj name="Equation" r:id="rId19" imgW="1714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7500" y="1885744"/>
                        <a:ext cx="171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150FADE5-733A-84D9-33C0-A8C863675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30727"/>
              </p:ext>
            </p:extLst>
          </p:nvPr>
        </p:nvGraphicFramePr>
        <p:xfrm>
          <a:off x="4597951" y="2571750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82880" imgH="685800" progId="Equation.DSMT4">
                  <p:embed/>
                </p:oleObj>
              </mc:Choice>
              <mc:Fallback>
                <p:oleObj name="Equation" r:id="rId21" imgW="2882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97951" y="2571750"/>
                        <a:ext cx="288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D92E265-9BF9-16E2-51B2-C7B9743D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39962"/>
              </p:ext>
            </p:extLst>
          </p:nvPr>
        </p:nvGraphicFramePr>
        <p:xfrm>
          <a:off x="5999349" y="3395067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57120" imgH="406080" progId="Equation.DSMT4">
                  <p:embed/>
                </p:oleObj>
              </mc:Choice>
              <mc:Fallback>
                <p:oleObj name="Equation" r:id="rId23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99349" y="3395067"/>
                        <a:ext cx="125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0F6B6E34-5129-3195-0F52-D6B6FA428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53999"/>
              </p:ext>
            </p:extLst>
          </p:nvPr>
        </p:nvGraphicFramePr>
        <p:xfrm>
          <a:off x="5999349" y="5061717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57574" imgH="407175" progId="Equation.DSMT4">
                  <p:embed/>
                </p:oleObj>
              </mc:Choice>
              <mc:Fallback>
                <p:oleObj name="Equation" r:id="rId25" imgW="1257574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9349" y="5061717"/>
                        <a:ext cx="125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A448974D-BC33-A863-4A07-A800D7812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53853"/>
              </p:ext>
            </p:extLst>
          </p:nvPr>
        </p:nvGraphicFramePr>
        <p:xfrm>
          <a:off x="9133382" y="1909475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66600" imgH="419040" progId="Equation.DSMT4">
                  <p:embed/>
                </p:oleObj>
              </mc:Choice>
              <mc:Fallback>
                <p:oleObj name="Equation" r:id="rId27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33382" y="1909475"/>
                        <a:ext cx="1866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81B70C8F-0C3E-E91A-718A-CA3F625F6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1910"/>
              </p:ext>
            </p:extLst>
          </p:nvPr>
        </p:nvGraphicFramePr>
        <p:xfrm>
          <a:off x="7903570" y="2338388"/>
          <a:ext cx="429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292280" imgH="1168200" progId="Equation.DSMT4">
                  <p:embed/>
                </p:oleObj>
              </mc:Choice>
              <mc:Fallback>
                <p:oleObj name="Equation" r:id="rId29" imgW="4292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03570" y="2338388"/>
                        <a:ext cx="4292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423E9BAA-D44F-723C-DF55-31DD02EBD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95393"/>
              </p:ext>
            </p:extLst>
          </p:nvPr>
        </p:nvGraphicFramePr>
        <p:xfrm>
          <a:off x="9696863" y="337661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1168200" progId="Equation.DSMT4">
                  <p:embed/>
                </p:oleObj>
              </mc:Choice>
              <mc:Fallback>
                <p:oleObj name="Equation" r:id="rId31" imgW="1143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96863" y="3376613"/>
                        <a:ext cx="1143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9222A12D-F722-71B0-3E9D-701396ED7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82632"/>
              </p:ext>
            </p:extLst>
          </p:nvPr>
        </p:nvGraphicFramePr>
        <p:xfrm>
          <a:off x="9697207" y="5445205"/>
          <a:ext cx="1143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3085" imgH="1167522" progId="Equation.DSMT4">
                  <p:embed/>
                </p:oleObj>
              </mc:Choice>
              <mc:Fallback>
                <p:oleObj name="Equation" r:id="rId33" imgW="1143085" imgH="11675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697207" y="5445205"/>
                        <a:ext cx="114300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207631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30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4611" y="-9525"/>
            <a:ext cx="13908506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89E47B5-A73D-14AD-6361-2215C123B269}"/>
              </a:ext>
            </a:extLst>
          </p:cNvPr>
          <p:cNvSpPr txBox="1"/>
          <p:nvPr/>
        </p:nvSpPr>
        <p:spPr>
          <a:xfrm>
            <a:off x="643861" y="1282069"/>
            <a:ext cx="363296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162E963-9E72-B44D-52B9-9B6D77981D4A}"/>
              </a:ext>
            </a:extLst>
          </p:cNvPr>
          <p:cNvSpPr txBox="1"/>
          <p:nvPr/>
        </p:nvSpPr>
        <p:spPr>
          <a:xfrm>
            <a:off x="5293897" y="1156171"/>
            <a:ext cx="586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DEA266E-D11A-97F8-B8F6-A8B22F4B5D27}"/>
              </a:ext>
            </a:extLst>
          </p:cNvPr>
          <p:cNvSpPr txBox="1"/>
          <p:nvPr/>
        </p:nvSpPr>
        <p:spPr>
          <a:xfrm>
            <a:off x="4967371" y="4188408"/>
            <a:ext cx="69542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ghiệm của bất phương trình là 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8DC841C-1522-E294-8B78-B8A751276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1115"/>
              </p:ext>
            </p:extLst>
          </p:nvPr>
        </p:nvGraphicFramePr>
        <p:xfrm>
          <a:off x="6656388" y="1841387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19040" progId="Equation.DSMT4">
                  <p:embed/>
                </p:oleObj>
              </mc:Choice>
              <mc:Fallback>
                <p:oleObj name="Equation" r:id="rId6" imgW="2984400" imgH="4190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528CFF5-FC7A-8062-BA17-C58ECFE06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6388" y="1841387"/>
                        <a:ext cx="298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0DC0B05-95D0-FE2C-FA7D-6A90ECDBD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4640"/>
              </p:ext>
            </p:extLst>
          </p:nvPr>
        </p:nvGraphicFramePr>
        <p:xfrm>
          <a:off x="6347490" y="2495356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19040" progId="Equation.DSMT4">
                  <p:embed/>
                </p:oleObj>
              </mc:Choice>
              <mc:Fallback>
                <p:oleObj name="Equation" r:id="rId8" imgW="298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7490" y="2495356"/>
                        <a:ext cx="298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5071550-EAE7-F699-87AB-E2264247E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21794"/>
              </p:ext>
            </p:extLst>
          </p:nvPr>
        </p:nvGraphicFramePr>
        <p:xfrm>
          <a:off x="7052340" y="3133263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19040" progId="Equation.DSMT4">
                  <p:embed/>
                </p:oleObj>
              </mc:Choice>
              <mc:Fallback>
                <p:oleObj name="Equation" r:id="rId10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2340" y="3133263"/>
                        <a:ext cx="157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F3909DF-8DCD-0E59-1A23-BCA204272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25876"/>
              </p:ext>
            </p:extLst>
          </p:nvPr>
        </p:nvGraphicFramePr>
        <p:xfrm>
          <a:off x="7567660" y="3757016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06080" progId="Equation.DSMT4">
                  <p:embed/>
                </p:oleObj>
              </mc:Choice>
              <mc:Fallback>
                <p:oleObj name="Equation" r:id="rId12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7660" y="3757016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8B97B84F-022C-1569-5946-F647B3CF9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8305"/>
              </p:ext>
            </p:extLst>
          </p:nvPr>
        </p:nvGraphicFramePr>
        <p:xfrm>
          <a:off x="7531270" y="4787138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5780" imgH="407175" progId="Equation.DSMT4">
                  <p:embed/>
                </p:oleObj>
              </mc:Choice>
              <mc:Fallback>
                <p:oleObj name="Equation" r:id="rId14" imgW="1345780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1270" y="4787138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949374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8568" y="-9525"/>
            <a:ext cx="13940589" cy="746910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2030398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2439F9A-360D-4D8D-C0DF-CE213EA6C6AF}"/>
              </a:ext>
            </a:extLst>
          </p:cNvPr>
          <p:cNvSpPr txBox="1"/>
          <p:nvPr/>
        </p:nvSpPr>
        <p:spPr>
          <a:xfrm>
            <a:off x="417093" y="681216"/>
            <a:ext cx="5165559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1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9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F01E42D-2326-6A9C-B92E-66BFE0D20D63}"/>
              </a:ext>
            </a:extLst>
          </p:cNvPr>
          <p:cNvSpPr txBox="1"/>
          <p:nvPr/>
        </p:nvSpPr>
        <p:spPr>
          <a:xfrm>
            <a:off x="6102350" y="1283368"/>
            <a:ext cx="55281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.</a:t>
            </a:r>
          </a:p>
          <a:p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F2F38F4-F06D-434E-F43E-5E3CCDD8D7B3}"/>
              </a:ext>
            </a:extLst>
          </p:cNvPr>
          <p:cNvSpPr txBox="1"/>
          <p:nvPr/>
        </p:nvSpPr>
        <p:spPr>
          <a:xfrm>
            <a:off x="6102350" y="5467080"/>
            <a:ext cx="5868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494BB53-E5FE-3C3D-A099-DD687AB78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7176"/>
              </p:ext>
            </p:extLst>
          </p:nvPr>
        </p:nvGraphicFramePr>
        <p:xfrm>
          <a:off x="6467799" y="3099250"/>
          <a:ext cx="416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560" imgH="571320" progId="Equation.DSMT4">
                  <p:embed/>
                </p:oleObj>
              </mc:Choice>
              <mc:Fallback>
                <p:oleObj name="Equation" r:id="rId5" imgW="4165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7799" y="3099250"/>
                        <a:ext cx="4165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C4DFCC59-8F59-C09A-5ADA-BADD108FC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95274"/>
              </p:ext>
            </p:extLst>
          </p:nvPr>
        </p:nvGraphicFramePr>
        <p:xfrm>
          <a:off x="7220540" y="3643286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0540" y="3643286"/>
                        <a:ext cx="363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CE4EA11-EB77-1A12-7CD5-68C8197D8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1625"/>
              </p:ext>
            </p:extLst>
          </p:nvPr>
        </p:nvGraphicFramePr>
        <p:xfrm>
          <a:off x="7487240" y="4137776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431640" progId="Equation.DSMT4">
                  <p:embed/>
                </p:oleObj>
              </mc:Choice>
              <mc:Fallback>
                <p:oleObj name="Equation" r:id="rId9" imgW="336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7240" y="4137776"/>
                        <a:ext cx="336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4222826-4B4F-F01C-52E4-28452088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68100"/>
              </p:ext>
            </p:extLst>
          </p:nvPr>
        </p:nvGraphicFramePr>
        <p:xfrm>
          <a:off x="8909640" y="4570643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2920" imgH="368280" progId="Equation.DSMT4">
                  <p:embed/>
                </p:oleObj>
              </mc:Choice>
              <mc:Fallback>
                <p:oleObj name="Equation" r:id="rId11" imgW="1942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9640" y="4570643"/>
                        <a:ext cx="194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4927D89-A37E-2933-4E5B-44A182762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4385"/>
              </p:ext>
            </p:extLst>
          </p:nvPr>
        </p:nvGraphicFramePr>
        <p:xfrm>
          <a:off x="9744399" y="5062744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68280" progId="Equation.DSMT4">
                  <p:embed/>
                </p:oleObj>
              </mc:Choice>
              <mc:Fallback>
                <p:oleObj name="Equation" r:id="rId13" imgW="88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44399" y="5062744"/>
                        <a:ext cx="889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98B8-4B22-BAA5-3105-D1AA17D7A12C}"/>
              </a:ext>
            </a:extLst>
          </p:cNvPr>
          <p:cNvSpPr txBox="1"/>
          <p:nvPr/>
        </p:nvSpPr>
        <p:spPr>
          <a:xfrm>
            <a:off x="7796807" y="811187"/>
            <a:ext cx="11128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/>
          </a:p>
        </p:txBody>
      </p:sp>
    </p:spTree>
    <p:extLst>
      <p:ext uri="{BB962C8B-B14F-4D97-AF65-F5344CB8AC3E}">
        <p14:creationId xmlns:p14="http://schemas.microsoft.com/office/powerpoint/2010/main" val="146286433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7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6695" y="-9525"/>
            <a:ext cx="13972674" cy="7501188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F8BAC3E-F27C-AE7D-C449-1D891FD79E94}"/>
              </a:ext>
            </a:extLst>
          </p:cNvPr>
          <p:cNvSpPr txBox="1"/>
          <p:nvPr/>
        </p:nvSpPr>
        <p:spPr>
          <a:xfrm>
            <a:off x="1371132" y="1207219"/>
            <a:ext cx="291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9507B8-CD28-C0D0-B8B9-81E318800A43}"/>
              </a:ext>
            </a:extLst>
          </p:cNvPr>
          <p:cNvSpPr txBox="1"/>
          <p:nvPr/>
        </p:nvSpPr>
        <p:spPr>
          <a:xfrm>
            <a:off x="3861717" y="1207219"/>
            <a:ext cx="59019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C425BDA-9B7D-AB42-A155-82D3D9FCA0BA}"/>
              </a:ext>
            </a:extLst>
          </p:cNvPr>
          <p:cNvSpPr txBox="1"/>
          <p:nvPr/>
        </p:nvSpPr>
        <p:spPr>
          <a:xfrm>
            <a:off x="993890" y="4104516"/>
            <a:ext cx="39845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D194BAF-C562-CBA2-BDBD-D793DFFFF6AE}"/>
              </a:ext>
            </a:extLst>
          </p:cNvPr>
          <p:cNvSpPr txBox="1"/>
          <p:nvPr/>
        </p:nvSpPr>
        <p:spPr>
          <a:xfrm>
            <a:off x="6568838" y="4142438"/>
            <a:ext cx="338644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ACCF278D-C785-4AA7-C6D9-867E3D1FF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67967"/>
              </p:ext>
            </p:extLst>
          </p:nvPr>
        </p:nvGraphicFramePr>
        <p:xfrm>
          <a:off x="1275623" y="2204864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623" y="2204864"/>
                        <a:ext cx="204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B801EB94-3F4D-41DD-CB1D-50978CFF3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86807"/>
              </p:ext>
            </p:extLst>
          </p:nvPr>
        </p:nvGraphicFramePr>
        <p:xfrm>
          <a:off x="6726276" y="2210382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440" imgH="457200" progId="Equation.DSMT4">
                  <p:embed/>
                </p:oleObj>
              </mc:Choice>
              <mc:Fallback>
                <p:oleObj name="Equation" r:id="rId7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6276" y="2210382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4BA110F-5D59-CFE5-56A5-B966B9B13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57815"/>
              </p:ext>
            </p:extLst>
          </p:nvPr>
        </p:nvGraphicFramePr>
        <p:xfrm>
          <a:off x="2202861" y="2828332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2861" y="2828332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322C387D-6417-F3E5-9BDD-0DC9F8817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06691"/>
              </p:ext>
            </p:extLst>
          </p:nvPr>
        </p:nvGraphicFramePr>
        <p:xfrm>
          <a:off x="2355123" y="3208132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1015920" progId="Equation.DSMT4">
                  <p:embed/>
                </p:oleObj>
              </mc:Choice>
              <mc:Fallback>
                <p:oleObj name="Equation" r:id="rId11" imgW="96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5123" y="3208132"/>
                        <a:ext cx="965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B378CBBF-75AD-8450-FB59-6FE8A7243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21943"/>
              </p:ext>
            </p:extLst>
          </p:nvPr>
        </p:nvGraphicFramePr>
        <p:xfrm>
          <a:off x="4285948" y="492726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1015920" progId="Equation.DSMT4">
                  <p:embed/>
                </p:oleObj>
              </mc:Choice>
              <mc:Fallback>
                <p:oleObj name="Equation" r:id="rId13" imgW="96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5948" y="4927268"/>
                        <a:ext cx="965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5CE50C97-876C-721B-CED6-9D230715C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2269"/>
              </p:ext>
            </p:extLst>
          </p:nvPr>
        </p:nvGraphicFramePr>
        <p:xfrm>
          <a:off x="7846717" y="2827672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368280" progId="Equation.DSMT4">
                  <p:embed/>
                </p:oleObj>
              </mc:Choice>
              <mc:Fallback>
                <p:oleObj name="Equation" r:id="rId15" imgW="1384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6717" y="2827672"/>
                        <a:ext cx="1384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33C2D805-FDE2-22D2-4B5F-6E5DAF3AF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39467"/>
              </p:ext>
            </p:extLst>
          </p:nvPr>
        </p:nvGraphicFramePr>
        <p:xfrm>
          <a:off x="8262059" y="3260584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1015920" progId="Equation.DSMT4">
                  <p:embed/>
                </p:oleObj>
              </mc:Choice>
              <mc:Fallback>
                <p:oleObj name="Equation" r:id="rId17" imgW="1193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2059" y="3260584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8F5C783B-F11F-32E5-A131-5002107F1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67513"/>
              </p:ext>
            </p:extLst>
          </p:nvPr>
        </p:nvGraphicFramePr>
        <p:xfrm>
          <a:off x="9886190" y="4927268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1015920" progId="Equation.DSMT4">
                  <p:embed/>
                </p:oleObj>
              </mc:Choice>
              <mc:Fallback>
                <p:oleObj name="Equation" r:id="rId19" imgW="1193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86190" y="4927268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085017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1553">
            <a:off x="1860530" y="4498384"/>
            <a:ext cx="4736372" cy="3046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047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823" y="4543065"/>
            <a:ext cx="2230809" cy="2093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1947">
            <a:off x="-735626" y="4927599"/>
            <a:ext cx="583267" cy="409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12174">
            <a:off x="12295989" y="5663638"/>
            <a:ext cx="466376" cy="4366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7701" y="991464"/>
            <a:ext cx="1487438" cy="1393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69" y="731606"/>
            <a:ext cx="1997731" cy="6239144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8395962" y="2087411"/>
            <a:ext cx="1354086" cy="1168595"/>
            <a:chOff x="8395962" y="2087411"/>
            <a:chExt cx="1354086" cy="1168595"/>
          </a:xfrm>
        </p:grpSpPr>
        <p:sp>
          <p:nvSpPr>
            <p:cNvPr id="18" name="圆角矩形 17"/>
            <p:cNvSpPr/>
            <p:nvPr/>
          </p:nvSpPr>
          <p:spPr>
            <a:xfrm rot="897728">
              <a:off x="8395962" y="208741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 rot="854957">
              <a:off x="8501374" y="2256208"/>
              <a:ext cx="11432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 err="1">
                  <a:solidFill>
                    <a:srgbClr val="FF69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nhé</a:t>
              </a:r>
              <a:endParaRPr lang="zh-CN" altLang="en-US" sz="4800" b="1" dirty="0">
                <a:solidFill>
                  <a:srgbClr val="FF69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006360" y="1678431"/>
            <a:ext cx="1414898" cy="1168595"/>
            <a:chOff x="3006360" y="1678431"/>
            <a:chExt cx="1414898" cy="1168595"/>
          </a:xfrm>
        </p:grpSpPr>
        <p:sp>
          <p:nvSpPr>
            <p:cNvPr id="15" name="圆角矩形 14"/>
            <p:cNvSpPr/>
            <p:nvPr/>
          </p:nvSpPr>
          <p:spPr>
            <a:xfrm rot="20821610">
              <a:off x="3067172" y="167843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 rot="20718769">
              <a:off x="3006360" y="1946316"/>
              <a:ext cx="135325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>
                  <a:solidFill>
                    <a:srgbClr val="099F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Chào</a:t>
              </a:r>
              <a:endParaRPr lang="zh-CN" altLang="en-US" sz="4000" b="1" dirty="0">
                <a:solidFill>
                  <a:srgbClr val="099F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763782" y="2031260"/>
            <a:ext cx="1354086" cy="1168595"/>
            <a:chOff x="4763782" y="2031260"/>
            <a:chExt cx="1354086" cy="1168595"/>
          </a:xfrm>
        </p:grpSpPr>
        <p:sp>
          <p:nvSpPr>
            <p:cNvPr id="16" name="圆角矩形 15"/>
            <p:cNvSpPr/>
            <p:nvPr/>
          </p:nvSpPr>
          <p:spPr>
            <a:xfrm rot="897728">
              <a:off x="4763782" y="2031260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 rot="987423">
              <a:off x="5007803" y="2157333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C0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cả</a:t>
              </a:r>
              <a:endParaRPr lang="zh-CN" alt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545751" y="1967332"/>
            <a:ext cx="1354086" cy="1168595"/>
            <a:chOff x="6545751" y="1967332"/>
            <a:chExt cx="1354086" cy="1168595"/>
          </a:xfrm>
        </p:grpSpPr>
        <p:sp>
          <p:nvSpPr>
            <p:cNvPr id="17" name="圆角矩形 16"/>
            <p:cNvSpPr/>
            <p:nvPr/>
          </p:nvSpPr>
          <p:spPr>
            <a:xfrm rot="20821610">
              <a:off x="6545751" y="1967332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 rot="20892565">
              <a:off x="6653562" y="2129754"/>
              <a:ext cx="1144865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4F66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lớp</a:t>
              </a:r>
              <a:endParaRPr lang="zh-CN" altLang="en-US" sz="5400" b="1" dirty="0">
                <a:solidFill>
                  <a:srgbClr val="FF4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 rot="18455707">
            <a:off x="2709943" y="1804998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 rot="20118966">
            <a:off x="4635925" y="1816637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 rot="1119809">
            <a:off x="7357675" y="1852964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 rot="20691888">
            <a:off x="9084817" y="2014730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87551"/>
      </p:ext>
    </p:extLst>
  </p:cSld>
  <p:clrMapOvr>
    <a:masterClrMapping/>
  </p:clrMapOvr>
  <p:transition spd="slow" advTm="1000"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0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11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1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19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0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2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250"/>
                                </p:stCondLst>
                                <p:childTnLst>
                                  <p:par>
                                    <p:cTn id="3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1250"/>
                                </p:stCondLst>
                                <p:childTnLst>
                                  <p:par>
                                    <p:cTn id="38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2250"/>
                                </p:stCondLst>
                                <p:childTnLst>
                                  <p:par>
                                    <p:cTn id="4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425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14750"/>
                                </p:stCondLst>
                                <p:childTnLst>
                                  <p:par>
                                    <p:cTn id="6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525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5750"/>
                                </p:stCondLst>
                                <p:childTnLst>
                                  <p:par>
                                    <p:cTn id="71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3" dur="7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16500"/>
                                </p:stCondLst>
                                <p:childTnLst>
                                  <p:par>
                                    <p:cTn id="7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0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11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1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19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0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2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250"/>
                                </p:stCondLst>
                                <p:childTnLst>
                                  <p:par>
                                    <p:cTn id="3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1250"/>
                                </p:stCondLst>
                                <p:childTnLst>
                                  <p:par>
                                    <p:cTn id="38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2250"/>
                                </p:stCondLst>
                                <p:childTnLst>
                                  <p:par>
                                    <p:cTn id="4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425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14750"/>
                                </p:stCondLst>
                                <p:childTnLst>
                                  <p:par>
                                    <p:cTn id="6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525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5750"/>
                                </p:stCondLst>
                                <p:childTnLst>
                                  <p:par>
                                    <p:cTn id="71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6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7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17150"/>
                                </p:stCondLst>
                                <p:childTnLst>
                                  <p:par>
                                    <p:cTn id="79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81" dur="7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17900"/>
                                </p:stCondLst>
                                <p:childTnLst>
                                  <p:par>
                                    <p:cTn id="8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6695" y="-9525"/>
            <a:ext cx="13972674" cy="7501188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F8BAC3E-F27C-AE7D-C449-1D891FD79E94}"/>
              </a:ext>
            </a:extLst>
          </p:cNvPr>
          <p:cNvSpPr txBox="1"/>
          <p:nvPr/>
        </p:nvSpPr>
        <p:spPr>
          <a:xfrm>
            <a:off x="1074168" y="1039304"/>
            <a:ext cx="2710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9507B8-CD28-C0D0-B8B9-81E318800A43}"/>
              </a:ext>
            </a:extLst>
          </p:cNvPr>
          <p:cNvSpPr txBox="1"/>
          <p:nvPr/>
        </p:nvSpPr>
        <p:spPr>
          <a:xfrm>
            <a:off x="3591768" y="1046925"/>
            <a:ext cx="59019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D89A216-DDBE-6EE5-5B63-E0874ACA9EC6}"/>
              </a:ext>
            </a:extLst>
          </p:cNvPr>
          <p:cNvSpPr txBox="1"/>
          <p:nvPr/>
        </p:nvSpPr>
        <p:spPr>
          <a:xfrm>
            <a:off x="1933590" y="4195296"/>
            <a:ext cx="8052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DD1BDA5-2644-2F4B-29E4-E047027D8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11070"/>
              </p:ext>
            </p:extLst>
          </p:nvPr>
        </p:nvGraphicFramePr>
        <p:xfrm>
          <a:off x="3964661" y="1764381"/>
          <a:ext cx="257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368280" progId="Equation.DSMT4">
                  <p:embed/>
                </p:oleObj>
              </mc:Choice>
              <mc:Fallback>
                <p:oleObj name="Equation" r:id="rId5" imgW="2577960" imgH="3682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5DD1BDA5-2644-2F4B-29E4-E047027D8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4661" y="1764381"/>
                        <a:ext cx="257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5E498695-4820-E9F5-AF90-50D58922C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49485"/>
              </p:ext>
            </p:extLst>
          </p:nvPr>
        </p:nvGraphicFramePr>
        <p:xfrm>
          <a:off x="3736061" y="2330450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368280" progId="Equation.DSMT4">
                  <p:embed/>
                </p:oleObj>
              </mc:Choice>
              <mc:Fallback>
                <p:oleObj name="Equation" r:id="rId7" imgW="280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061" y="2330450"/>
                        <a:ext cx="280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83F9AE7-540B-249E-F137-CCB38E652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47"/>
              </p:ext>
            </p:extLst>
          </p:nvPr>
        </p:nvGraphicFramePr>
        <p:xfrm>
          <a:off x="4548188" y="2973387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368280" progId="Equation.DSMT4">
                  <p:embed/>
                </p:oleObj>
              </mc:Choice>
              <mc:Fallback>
                <p:oleObj name="Equation" r:id="rId9" imgW="1574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8188" y="2973387"/>
                        <a:ext cx="157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AD6E1B6-6B99-C861-3C04-E2EBB94AE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84226"/>
              </p:ext>
            </p:extLst>
          </p:nvPr>
        </p:nvGraphicFramePr>
        <p:xfrm>
          <a:off x="4757738" y="3655219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355320" progId="Equation.DSMT4">
                  <p:embed/>
                </p:oleObj>
              </mc:Choice>
              <mc:Fallback>
                <p:oleObj name="Equation" r:id="rId11" imgW="1155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7738" y="3655219"/>
                        <a:ext cx="115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46812F40-9063-2011-AF4C-627DBD779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19155"/>
              </p:ext>
            </p:extLst>
          </p:nvPr>
        </p:nvGraphicFramePr>
        <p:xfrm>
          <a:off x="7410450" y="4278312"/>
          <a:ext cx="1155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326" imgH="356773" progId="Equation.DSMT4">
                  <p:embed/>
                </p:oleObj>
              </mc:Choice>
              <mc:Fallback>
                <p:oleObj name="Equation" r:id="rId13" imgW="1155326" imgH="3567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0450" y="4278312"/>
                        <a:ext cx="11557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303640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8568" y="-9525"/>
            <a:ext cx="13956631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A4092D-9725-913A-C569-F6DB5CAC499A}"/>
              </a:ext>
            </a:extLst>
          </p:cNvPr>
          <p:cNvSpPr txBox="1"/>
          <p:nvPr/>
        </p:nvSpPr>
        <p:spPr>
          <a:xfrm>
            <a:off x="1500514" y="716673"/>
            <a:ext cx="2598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210106C-0989-5962-C928-C7638C35708F}"/>
              </a:ext>
            </a:extLst>
          </p:cNvPr>
          <p:cNvSpPr txBox="1"/>
          <p:nvPr/>
        </p:nvSpPr>
        <p:spPr>
          <a:xfrm>
            <a:off x="439431" y="1398379"/>
            <a:ext cx="488424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0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65D779E-E44E-D368-2FDF-14BDA3DE5786}"/>
              </a:ext>
            </a:extLst>
          </p:cNvPr>
          <p:cNvSpPr txBox="1"/>
          <p:nvPr/>
        </p:nvSpPr>
        <p:spPr>
          <a:xfrm>
            <a:off x="8638165" y="813604"/>
            <a:ext cx="151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5BB28C4-9F69-86E3-A4CD-87FF06510AF5}"/>
              </a:ext>
            </a:extLst>
          </p:cNvPr>
          <p:cNvSpPr txBox="1"/>
          <p:nvPr/>
        </p:nvSpPr>
        <p:spPr>
          <a:xfrm>
            <a:off x="6546946" y="1384227"/>
            <a:ext cx="48842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x (cây) là số cây lớp 9A cần trồng thê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89EFBD0-DDFE-849C-1326-FF2385C9924F}"/>
              </a:ext>
            </a:extLst>
          </p:cNvPr>
          <p:cNvSpPr txBox="1"/>
          <p:nvPr/>
        </p:nvSpPr>
        <p:spPr>
          <a:xfrm>
            <a:off x="6460803" y="2399493"/>
            <a:ext cx="4884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đề bài ta có: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A4384E5-6F36-4006-9111-A913C48B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95593"/>
              </p:ext>
            </p:extLst>
          </p:nvPr>
        </p:nvGraphicFramePr>
        <p:xfrm>
          <a:off x="7394192" y="3060700"/>
          <a:ext cx="254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68280" progId="Equation.DSMT4">
                  <p:embed/>
                </p:oleObj>
              </mc:Choice>
              <mc:Fallback>
                <p:oleObj name="Equation" r:id="rId6" imgW="253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4192" y="3060700"/>
                        <a:ext cx="2540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9BC77DF5-1FCB-4CEE-5759-8B6DF158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94812"/>
              </p:ext>
            </p:extLst>
          </p:nvPr>
        </p:nvGraphicFramePr>
        <p:xfrm>
          <a:off x="8417567" y="3617082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368280" progId="Equation.DSMT4">
                  <p:embed/>
                </p:oleObj>
              </mc:Choice>
              <mc:Fallback>
                <p:oleObj name="Equation" r:id="rId8" imgW="1346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7567" y="3617082"/>
                        <a:ext cx="1346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32C2700-C226-ADC4-456A-A1A9C6326E4F}"/>
              </a:ext>
            </a:extLst>
          </p:cNvPr>
          <p:cNvSpPr txBox="1"/>
          <p:nvPr/>
        </p:nvSpPr>
        <p:spPr>
          <a:xfrm>
            <a:off x="6546946" y="4102316"/>
            <a:ext cx="48842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ể đạt được kế hoạch đề ra, lớp 9A cần trồng thêm ít nhất 460 cây xanh nữa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66971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0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573" y="2593549"/>
            <a:ext cx="1679608" cy="35026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7D48AC4-BDE6-4E27-4BC4-F9291D9B6628}"/>
              </a:ext>
            </a:extLst>
          </p:cNvPr>
          <p:cNvSpPr txBox="1"/>
          <p:nvPr/>
        </p:nvSpPr>
        <p:spPr>
          <a:xfrm>
            <a:off x="1692813" y="803599"/>
            <a:ext cx="1215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954E9A2-5EA9-69EF-3B7B-FF22CA83BC2B}"/>
              </a:ext>
            </a:extLst>
          </p:cNvPr>
          <p:cNvSpPr txBox="1"/>
          <p:nvPr/>
        </p:nvSpPr>
        <p:spPr>
          <a:xfrm>
            <a:off x="2945789" y="803598"/>
            <a:ext cx="6300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402F9CC-1487-4B0F-9CC6-02A122F37222}"/>
              </a:ext>
            </a:extLst>
          </p:cNvPr>
          <p:cNvSpPr txBox="1"/>
          <p:nvPr/>
        </p:nvSpPr>
        <p:spPr>
          <a:xfrm>
            <a:off x="3094513" y="3631813"/>
            <a:ext cx="36994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964452A-7FEA-9160-64E7-ECCC9174C2E8}"/>
              </a:ext>
            </a:extLst>
          </p:cNvPr>
          <p:cNvSpPr txBox="1"/>
          <p:nvPr/>
        </p:nvSpPr>
        <p:spPr>
          <a:xfrm>
            <a:off x="7052502" y="3948385"/>
            <a:ext cx="36994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AE7EDE3-23A3-2846-D334-53E64A06B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33154"/>
              </p:ext>
            </p:extLst>
          </p:nvPr>
        </p:nvGraphicFramePr>
        <p:xfrm>
          <a:off x="3419004" y="1559482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004" y="1559482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D3ACB13-ADEF-6BCA-61FC-8A163D77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1904"/>
              </p:ext>
            </p:extLst>
          </p:nvPr>
        </p:nvGraphicFramePr>
        <p:xfrm>
          <a:off x="3466703" y="2069829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368280" progId="Equation.DSMT4">
                  <p:embed/>
                </p:oleObj>
              </mc:Choice>
              <mc:Fallback>
                <p:oleObj name="Equation" r:id="rId9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6703" y="2069829"/>
                        <a:ext cx="198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026FE965-FF64-A12A-880D-96D1F18A5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06320"/>
              </p:ext>
            </p:extLst>
          </p:nvPr>
        </p:nvGraphicFramePr>
        <p:xfrm>
          <a:off x="3453178" y="2517849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368280" progId="Equation.DSMT4">
                  <p:embed/>
                </p:oleObj>
              </mc:Choice>
              <mc:Fallback>
                <p:oleObj name="Equation" r:id="rId11" imgW="1409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3178" y="2517849"/>
                        <a:ext cx="140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0659916F-1264-63DF-7E4C-852A2E3C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84397"/>
              </p:ext>
            </p:extLst>
          </p:nvPr>
        </p:nvGraphicFramePr>
        <p:xfrm>
          <a:off x="3700828" y="301270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68280" progId="Equation.DSMT4">
                  <p:embed/>
                </p:oleObj>
              </mc:Choice>
              <mc:Fallback>
                <p:oleObj name="Equation" r:id="rId13" imgW="914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0828" y="3012703"/>
                        <a:ext cx="91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C2EAEBA1-0E0D-373E-EA57-C8F8525F7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1462"/>
              </p:ext>
            </p:extLst>
          </p:nvPr>
        </p:nvGraphicFramePr>
        <p:xfrm>
          <a:off x="5638800" y="4194179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68" imgH="369013" progId="Equation.DSMT4">
                  <p:embed/>
                </p:oleObj>
              </mc:Choice>
              <mc:Fallback>
                <p:oleObj name="Equation" r:id="rId15" imgW="914468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8800" y="4194179"/>
                        <a:ext cx="91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D7D3CE54-ECF2-05EC-D49E-CA8222E83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90836"/>
              </p:ext>
            </p:extLst>
          </p:nvPr>
        </p:nvGraphicFramePr>
        <p:xfrm>
          <a:off x="7801695" y="1248827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63560" imgH="1002960" progId="Equation.DSMT4">
                  <p:embed/>
                </p:oleObj>
              </mc:Choice>
              <mc:Fallback>
                <p:oleObj name="Equation" r:id="rId17" imgW="1663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01695" y="1248827"/>
                        <a:ext cx="166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A421DB1-A318-1514-BBE3-4F4CDBD98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80937"/>
              </p:ext>
            </p:extLst>
          </p:nvPr>
        </p:nvGraphicFramePr>
        <p:xfrm>
          <a:off x="8522311" y="2252127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1002960" progId="Equation.DSMT4">
                  <p:embed/>
                </p:oleObj>
              </mc:Choice>
              <mc:Fallback>
                <p:oleObj name="Equation" r:id="rId19" imgW="1447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22311" y="2252127"/>
                        <a:ext cx="1447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BE489486-2763-A76D-91C2-A3ED42B1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01207"/>
              </p:ext>
            </p:extLst>
          </p:nvPr>
        </p:nvGraphicFramePr>
        <p:xfrm>
          <a:off x="8534883" y="3339438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880" imgH="368280" progId="Equation.DSMT4">
                  <p:embed/>
                </p:oleObj>
              </mc:Choice>
              <mc:Fallback>
                <p:oleObj name="Equation" r:id="rId21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34883" y="3339438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80247D07-A340-4708-4122-A220111BF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445"/>
              </p:ext>
            </p:extLst>
          </p:nvPr>
        </p:nvGraphicFramePr>
        <p:xfrm>
          <a:off x="9811123" y="4585084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2682" imgH="369013" progId="Equation.DSMT4">
                  <p:embed/>
                </p:oleObj>
              </mc:Choice>
              <mc:Fallback>
                <p:oleObj name="Equation" r:id="rId23" imgW="1092682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11123" y="4585084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521485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653" y="0"/>
            <a:ext cx="12405353" cy="69707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72224" y="1993850"/>
            <a:ext cx="1131955" cy="12117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1205" y="972771"/>
            <a:ext cx="1131955" cy="12117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54" y="3417109"/>
            <a:ext cx="1573582" cy="276444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E325417-6C21-C3B7-EBFC-F298BFCFF181}"/>
              </a:ext>
            </a:extLst>
          </p:cNvPr>
          <p:cNvSpPr txBox="1"/>
          <p:nvPr/>
        </p:nvSpPr>
        <p:spPr>
          <a:xfrm>
            <a:off x="1556085" y="863442"/>
            <a:ext cx="1251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D64C9A9-4105-912B-9AF9-3590F282DF8A}"/>
              </a:ext>
            </a:extLst>
          </p:cNvPr>
          <p:cNvSpPr txBox="1"/>
          <p:nvPr/>
        </p:nvSpPr>
        <p:spPr>
          <a:xfrm>
            <a:off x="3008022" y="863441"/>
            <a:ext cx="6300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30F7103F-C61C-9B25-C5A5-08E5D457F5D6}"/>
              </a:ext>
            </a:extLst>
          </p:cNvPr>
          <p:cNvSpPr txBox="1"/>
          <p:nvPr/>
        </p:nvSpPr>
        <p:spPr>
          <a:xfrm>
            <a:off x="2506696" y="4243185"/>
            <a:ext cx="391026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endParaRPr lang="en-US" sz="28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6DA8B46-4ABD-7001-9BFD-A34C5D74056C}"/>
              </a:ext>
            </a:extLst>
          </p:cNvPr>
          <p:cNvSpPr txBox="1"/>
          <p:nvPr/>
        </p:nvSpPr>
        <p:spPr>
          <a:xfrm>
            <a:off x="6977070" y="3942957"/>
            <a:ext cx="39102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57E00E3-7DE4-8C8E-D8F9-3CAAA60DD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45098"/>
              </p:ext>
            </p:extLst>
          </p:nvPr>
        </p:nvGraphicFramePr>
        <p:xfrm>
          <a:off x="2525809" y="1614991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5809" y="1614991"/>
                        <a:ext cx="266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0C9A1535-08AF-4FEE-66D1-88F8B7D38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9653"/>
              </p:ext>
            </p:extLst>
          </p:nvPr>
        </p:nvGraphicFramePr>
        <p:xfrm>
          <a:off x="6896117" y="1614991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69920" imgH="457200" progId="Equation.DSMT4">
                  <p:embed/>
                </p:oleObj>
              </mc:Choice>
              <mc:Fallback>
                <p:oleObj name="Equation" r:id="rId11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6117" y="1614991"/>
                        <a:ext cx="287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D1C2016-9939-9B76-6A28-6A15512B8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21086"/>
              </p:ext>
            </p:extLst>
          </p:nvPr>
        </p:nvGraphicFramePr>
        <p:xfrm>
          <a:off x="2677381" y="2162015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3800" imgH="368280" progId="Equation.DSMT4">
                  <p:embed/>
                </p:oleObj>
              </mc:Choice>
              <mc:Fallback>
                <p:oleObj name="Equation" r:id="rId13" imgW="2323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7381" y="2162015"/>
                        <a:ext cx="232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2A075AE6-7F39-935B-2B8A-5FDC70CF9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30489"/>
              </p:ext>
            </p:extLst>
          </p:nvPr>
        </p:nvGraphicFramePr>
        <p:xfrm>
          <a:off x="3266275" y="272415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355320" progId="Equation.DSMT4">
                  <p:embed/>
                </p:oleObj>
              </mc:Choice>
              <mc:Fallback>
                <p:oleObj name="Equation" r:id="rId15" imgW="1066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6275" y="2724151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1B5B0D48-48E9-FC74-8931-93363D924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09862"/>
              </p:ext>
            </p:extLst>
          </p:nvPr>
        </p:nvGraphicFramePr>
        <p:xfrm>
          <a:off x="3461439" y="3166166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1002960" progId="Equation.DSMT4">
                  <p:embed/>
                </p:oleObj>
              </mc:Choice>
              <mc:Fallback>
                <p:oleObj name="Equation" r:id="rId17" imgW="990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1439" y="3166166"/>
                        <a:ext cx="990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0E19F6E0-A0C7-51D4-8472-996E9232C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17562"/>
              </p:ext>
            </p:extLst>
          </p:nvPr>
        </p:nvGraphicFramePr>
        <p:xfrm>
          <a:off x="4925918" y="4860678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794" imgH="1002996" progId="Equation.DSMT4">
                  <p:embed/>
                </p:oleObj>
              </mc:Choice>
              <mc:Fallback>
                <p:oleObj name="Equation" r:id="rId19" imgW="990794" imgH="10029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25918" y="4860678"/>
                        <a:ext cx="990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49754F17-DA2E-BF65-8CF8-41485498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45984"/>
              </p:ext>
            </p:extLst>
          </p:nvPr>
        </p:nvGraphicFramePr>
        <p:xfrm>
          <a:off x="7388363" y="212895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03160" imgH="368280" progId="Equation.DSMT4">
                  <p:embed/>
                </p:oleObj>
              </mc:Choice>
              <mc:Fallback>
                <p:oleObj name="Equation" r:id="rId21" imgW="2603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88363" y="2128950"/>
                        <a:ext cx="260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212534A7-ADDA-E7F3-6A9A-80443C69B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44763"/>
              </p:ext>
            </p:extLst>
          </p:nvPr>
        </p:nvGraphicFramePr>
        <p:xfrm>
          <a:off x="7785652" y="2697752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28800" imgH="368280" progId="Equation.DSMT4">
                  <p:embed/>
                </p:oleObj>
              </mc:Choice>
              <mc:Fallback>
                <p:oleObj name="Equation" r:id="rId23" imgW="182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85652" y="2697752"/>
                        <a:ext cx="182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480DE236-8F94-288A-1908-515191920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35793"/>
              </p:ext>
            </p:extLst>
          </p:nvPr>
        </p:nvGraphicFramePr>
        <p:xfrm>
          <a:off x="8239263" y="3331582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355320" progId="Equation.DSMT4">
                  <p:embed/>
                </p:oleObj>
              </mc:Choice>
              <mc:Fallback>
                <p:oleObj name="Equation" r:id="rId25" imgW="901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39263" y="3331582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CB323CC3-33AA-DEA5-58E0-B405EC106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81499"/>
              </p:ext>
            </p:extLst>
          </p:nvPr>
        </p:nvGraphicFramePr>
        <p:xfrm>
          <a:off x="9441897" y="4453672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2227" imgH="355333" progId="Equation.DSMT4">
                  <p:embed/>
                </p:oleObj>
              </mc:Choice>
              <mc:Fallback>
                <p:oleObj name="Equation" r:id="rId27" imgW="902227" imgH="3553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41897" y="4453672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820676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74617" y="-746639"/>
            <a:ext cx="11801089" cy="46577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8437" y="2754501"/>
            <a:ext cx="5715000" cy="42862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50000">
            <a:off x="-2321307" y="4258869"/>
            <a:ext cx="7867351" cy="2242693"/>
          </a:xfrm>
          <a:prstGeom prst="rect">
            <a:avLst/>
          </a:prstGeom>
        </p:spPr>
      </p:pic>
      <p:pic>
        <p:nvPicPr>
          <p:cNvPr id="19" name="Picture 18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449" y="61722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05471">
            <a:off x="3503630" y="3581945"/>
            <a:ext cx="548520" cy="891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6986">
            <a:off x="1047299" y="6172200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6986">
            <a:off x="1177409" y="516496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08335">
            <a:off x="-84699" y="4842305"/>
            <a:ext cx="548520" cy="891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551" y="-748313"/>
            <a:ext cx="11801089" cy="607382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0960" y="2996654"/>
            <a:ext cx="3168645" cy="4206166"/>
          </a:xfrm>
          <a:prstGeom prst="rect">
            <a:avLst/>
          </a:prstGeom>
        </p:spPr>
      </p:pic>
      <p:pic>
        <p:nvPicPr>
          <p:cNvPr id="26" name="Picture 25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079" y="5621309"/>
            <a:ext cx="1098883" cy="11689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13428" y="267171"/>
            <a:ext cx="755687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Ệ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 BIÊN PHỦ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ẢN HÙNG CA BẤT DIỆT</a:t>
            </a:r>
          </a:p>
        </p:txBody>
      </p:sp>
      <p:pic>
        <p:nvPicPr>
          <p:cNvPr id="2" name="Nhac Comandos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70864" y="428802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0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5758" numSld="9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Káº¿t quáº£ hÃ¬nh áº£nh cho wood board carto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" y="392127"/>
            <a:ext cx="11522075" cy="6073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373063" y="841443"/>
            <a:ext cx="1152207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kumimoji="0" lang="en-US" sz="57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079" y="5621309"/>
            <a:ext cx="1098883" cy="116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06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2604" y="3426489"/>
            <a:ext cx="2501408" cy="3320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0302" y="3635693"/>
            <a:ext cx="2485624" cy="3009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1075143" y="299664"/>
            <a:ext cx="1179252" cy="31986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68649" y="182551"/>
            <a:ext cx="1179252" cy="622468"/>
            <a:chOff x="1278198" y="812888"/>
            <a:chExt cx="1364965" cy="87840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11" name="Picture 10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553950" y="1428750"/>
            <a:ext cx="609600" cy="609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7520" flipH="1">
            <a:off x="7902178" y="726456"/>
            <a:ext cx="1362958" cy="37024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 flipH="1">
            <a:off x="7815832" y="462448"/>
            <a:ext cx="1535651" cy="876981"/>
            <a:chOff x="1278198" y="812888"/>
            <a:chExt cx="1364965" cy="87840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17" name="Picture 16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2992697" y="1548136"/>
            <a:ext cx="1364965" cy="37024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992698" y="1281707"/>
            <a:ext cx="1364965" cy="878405"/>
            <a:chOff x="1278198" y="812888"/>
            <a:chExt cx="1364965" cy="87840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22" name="Picture 2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2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7520" flipH="1">
            <a:off x="10670749" y="186796"/>
            <a:ext cx="1087937" cy="29553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 flipH="1">
            <a:off x="10360414" y="271590"/>
            <a:ext cx="1225784" cy="506236"/>
            <a:chOff x="1278198" y="812888"/>
            <a:chExt cx="1364965" cy="87840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27" name="Picture 26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7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5304838" y="320395"/>
            <a:ext cx="1079231" cy="292737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5319124" y="195666"/>
            <a:ext cx="1079231" cy="687111"/>
            <a:chOff x="1278198" y="812888"/>
            <a:chExt cx="1364965" cy="878405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32" name="Picture 3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Explosion 2 2"/>
          <p:cNvSpPr/>
          <p:nvPr/>
        </p:nvSpPr>
        <p:spPr>
          <a:xfrm>
            <a:off x="1059495" y="409804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4502">
            <a:off x="1401201" y="1362702"/>
            <a:ext cx="619985" cy="764736"/>
          </a:xfrm>
          <a:prstGeom prst="rect">
            <a:avLst/>
          </a:prstGeom>
        </p:spPr>
      </p:pic>
      <p:pic>
        <p:nvPicPr>
          <p:cNvPr id="35" name="Picture 34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56865">
            <a:off x="10806044" y="1147462"/>
            <a:ext cx="603324" cy="744185"/>
          </a:xfrm>
          <a:prstGeom prst="rect">
            <a:avLst/>
          </a:prstGeom>
        </p:spPr>
      </p:pic>
      <p:pic>
        <p:nvPicPr>
          <p:cNvPr id="36" name="Picture 35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53054">
            <a:off x="3412381" y="2554395"/>
            <a:ext cx="797991" cy="984302"/>
          </a:xfrm>
          <a:prstGeom prst="rect">
            <a:avLst/>
          </a:prstGeom>
        </p:spPr>
      </p:pic>
      <p:pic>
        <p:nvPicPr>
          <p:cNvPr id="37" name="Picture 36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62330">
            <a:off x="5866596" y="1003126"/>
            <a:ext cx="571941" cy="705475"/>
          </a:xfrm>
          <a:prstGeom prst="rect">
            <a:avLst/>
          </a:prstGeom>
        </p:spPr>
      </p:pic>
      <p:pic>
        <p:nvPicPr>
          <p:cNvPr id="38" name="Picture 37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1440" y="1836626"/>
            <a:ext cx="803107" cy="990613"/>
          </a:xfrm>
          <a:prstGeom prst="rect">
            <a:avLst/>
          </a:prstGeom>
        </p:spPr>
      </p:pic>
      <p:sp>
        <p:nvSpPr>
          <p:cNvPr id="39" name="Explosion 2 38"/>
          <p:cNvSpPr/>
          <p:nvPr/>
        </p:nvSpPr>
        <p:spPr>
          <a:xfrm>
            <a:off x="3194239" y="1380862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984910" y="1438645"/>
            <a:ext cx="609600" cy="609600"/>
          </a:xfrm>
          <a:prstGeom prst="rect">
            <a:avLst/>
          </a:prstGeom>
        </p:spPr>
      </p:pic>
      <p:sp>
        <p:nvSpPr>
          <p:cNvPr id="41" name="Explosion 2 40"/>
          <p:cNvSpPr/>
          <p:nvPr/>
        </p:nvSpPr>
        <p:spPr>
          <a:xfrm>
            <a:off x="5458451" y="145208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2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5203503" y="1519554"/>
            <a:ext cx="609600" cy="609600"/>
          </a:xfrm>
          <a:prstGeom prst="rect">
            <a:avLst/>
          </a:prstGeom>
        </p:spPr>
      </p:pic>
      <p:sp>
        <p:nvSpPr>
          <p:cNvPr id="43" name="Explosion 2 42"/>
          <p:cNvSpPr/>
          <p:nvPr/>
        </p:nvSpPr>
        <p:spPr>
          <a:xfrm>
            <a:off x="7842076" y="548661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4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387420" y="1531826"/>
            <a:ext cx="609600" cy="609600"/>
          </a:xfrm>
          <a:prstGeom prst="rect">
            <a:avLst/>
          </a:prstGeom>
        </p:spPr>
      </p:pic>
      <p:sp>
        <p:nvSpPr>
          <p:cNvPr id="45" name="Explosion 2 44"/>
          <p:cNvSpPr/>
          <p:nvPr/>
        </p:nvSpPr>
        <p:spPr>
          <a:xfrm>
            <a:off x="10358564" y="-42987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571337" y="153182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06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50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67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2.5E-6 0.00023 L 0.01185 0.0125 C 0.01302 0.01389 0.01445 0.01505 0.01536 0.0169 C 0.01679 0.01921 0.01745 0.02269 0.01888 0.02523 C 0.02005 0.02708 0.02148 0.02778 0.02239 0.0294 C 0.0263 0.03611 0.02656 0.03982 0.02851 0.04861 C 0.02682 0.06829 0.0263 0.08843 0.02357 0.10787 C 0.02304 0.11157 0.02031 0.1132 0.01888 0.1162 C 0.01002 0.13704 0.01679 0.1287 0.00833 0.13958 C 0.00586 0.14236 0.00325 0.14514 0.00117 0.14792 C -0.00964 0.16204 -0.0017 0.15579 -0.01914 0.1713 C -0.02149 0.17338 -0.02383 0.17593 -0.0263 0.17755 C -0.03099 0.18102 -0.03568 0.18218 -0.04063 0.18403 C -0.04857 0.18333 -0.05677 0.18588 -0.06446 0.18195 C -0.06953 0.17917 -0.07357 0.17176 -0.07748 0.16505 C -0.09076 0.1412 -0.08594 0.15185 -0.09297 0.13542 C -0.09414 0.12894 -0.09688 0.12292 -0.09649 0.1162 C -0.09518 0.09259 -0.09336 0.06829 -0.08815 0.04653 C -0.08633 0.03843 -0.08034 0.03611 -0.0763 0.03171 C -0.07214 0.02708 -0.06771 0.02222 -0.06328 0.01898 C -0.05091 0.00995 -0.03711 0.00509 -0.02383 0.00208 C -0.01849 0.0007 -0.01289 0.0007 -0.00729 -7.40741E-7 C 0.00534 0.00208 0.01823 0.00278 0.03086 0.00625 C 0.0375 0.0081 0.04909 0.02986 0.05104 0.0338 C 0.05273 0.03681 0.05351 0.04074 0.05469 0.04421 C 0.05625 0.04861 0.0582 0.05255 0.0595 0.05695 C 0.06094 0.0625 0.06146 0.06852 0.06302 0.07384 C 0.0651 0.08079 0.0681 0.08634 0.07018 0.09306 C 0.07161 0.09769 0.07252 0.10301 0.0737 0.10787 C 0.08047 0.13403 0.07422 0.10579 0.08086 0.1375 C 0.08203 0.15162 0.08502 0.16551 0.0845 0.17986 C 0.08372 0.19537 0.08346 0.21088 0.08203 0.22639 C 0.08138 0.23171 0.08008 0.23657 0.07851 0.2412 C 0.07721 0.24514 0.07539 0.24838 0.0737 0.25162 C 0.06862 0.26204 0.06549 0.26574 0.05703 0.27083 C 0.05469 0.27222 0.05234 0.27361 0.04987 0.275 C 0.04844 0.27593 0.04674 0.27616 0.04518 0.27708 C 0.03997 0.28032 0.03502 0.28495 0.02969 0.28773 C 0.02656 0.28935 0.0233 0.28889 0.02005 0.28982 C 0.01614 0.29097 0.01211 0.29259 0.00833 0.29398 L -0.07279 0.28982 C -0.0888 0.28843 -0.09271 0.28704 -0.10534 0.28357 L -0.1155 0.27708 L -0.11914 0.275 C -0.1224 0.25718 -0.12253 0.26042 -0.11433 0.22847 C -0.11315 0.22338 -0.10977 0.22083 -0.10755 0.21782 C -0.10534 0.21528 -0.10261 0.21296 -0.1 0.21157 C -0.09623 0.20926 -0.08815 0.20718 -0.08815 0.20741 C -0.08177 0.20787 -0.07539 0.20671 -0.06914 0.20949 C -0.06511 0.21111 -0.06393 0.2213 -0.06211 0.22639 C -0.06068 0.23009 -0.05886 0.23333 -0.05716 0.23681 C -0.05482 0.24815 -0.05248 0.25949 -0.05 0.27083 C -0.04948 0.27431 -0.04805 0.27755 -0.04766 0.28125 L -0.04649 0.2919 C -0.0474 0.30741 -0.04675 0.32338 -0.04883 0.33843 C -0.04948 0.34144 -0.05209 0.34144 -0.05365 0.34282 C -0.05768 0.3456 -0.06133 0.35 -0.0655 0.35116 C -0.0767 0.3544 -0.07031 0.35255 -0.08464 0.35764 L -0.17852 0.35532 C -0.18893 0.35486 -0.18321 0.35185 -0.19401 0.34491 C -0.1974 0.34259 -0.20117 0.34213 -0.20469 0.34051 C -0.20625 0.34005 -0.20782 0.33912 -0.20938 0.33843 C -0.21068 0.33704 -0.21172 0.33519 -0.21302 0.33426 C -0.21485 0.33287 -0.21719 0.33403 -0.21901 0.33218 C -0.22018 0.33079 -0.22045 0.32778 -0.22136 0.3257 C -0.23112 0.30509 -0.21914 0.33195 -0.22852 0.31528 C -0.22995 0.31273 -0.23073 0.30949 -0.23203 0.30671 C -0.23516 0.30023 -0.23594 0.30162 -0.23802 0.29398 C -0.23815 0.29352 -0.23802 0.29259 -0.23802 0.2919 " pathEditMode="relative" rAng="0" ptsTypes="AAAAAAAAAAAAAAAAAAAAAAAAAAAAAAAAAAAAAAAAAAAAAAAAAAAAAAAAAAAAAAAAAAAAAA">
                                      <p:cBhvr>
                                        <p:cTn id="32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1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5067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67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 L 3.54167E-6 0.00023 C -0.00365 0.00648 -0.00756 0.0125 -0.01094 0.01944 C -0.01745 0.03194 -0.01146 0.02292 -0.01563 0.03611 C -0.01693 0.04005 -0.01901 0.04329 -0.02032 0.04722 C -0.02162 0.05069 -0.0224 0.05463 -0.02344 0.05833 C -0.02448 0.06111 -0.02578 0.06366 -0.02657 0.06667 C -0.02735 0.06921 -0.02735 0.07245 -0.02813 0.075 C -0.02943 0.07894 -0.03125 0.08241 -0.03282 0.08611 C -0.03334 0.09074 -0.03386 0.09537 -0.03438 0.1 C -0.0349 0.10278 -0.03555 0.10532 -0.03594 0.10833 C -0.03711 0.11551 -0.03802 0.12315 -0.03907 0.13056 C -0.0375 0.15741 -0.03633 0.18426 -0.03438 0.21111 C -0.03425 0.21389 -0.03386 0.21713 -0.03282 0.21944 C -0.02969 0.22662 -0.02696 0.23657 -0.02188 0.23889 L -0.01563 0.24167 C -0.01355 0.24444 -0.01159 0.24722 -0.00938 0.25 C 0.00885 0.27315 0.00468 0.2544 0.04843 0.25 C 0.05208 0.2463 0.0556 0.24236 0.05937 0.23889 C 0.06549 0.2331 0.07252 0.22986 0.07812 0.22222 C 0.08281 0.21574 0.08789 0.21019 0.09218 0.20278 C 0.09427 0.19907 0.09609 0.19491 0.09843 0.19167 C 0.10039 0.18843 0.10286 0.18681 0.10468 0.18333 C 0.10989 0.17269 0.11132 0.16505 0.11406 0.15278 C 0.11458 0.15 0.11497 0.14699 0.11562 0.14444 C 0.11653 0.14051 0.1177 0.13704 0.11875 0.13333 C 0.11823 0.11296 0.1194 0.09213 0.11718 0.07222 C 0.11666 0.06759 0.11328 0.06574 0.11093 0.06389 C 0.10846 0.06181 0.1056 0.06204 0.10312 0.06111 C 0.09935 0.05926 0.09583 0.05741 0.09218 0.05556 C 0.075 0.05833 0.05768 0.05995 0.04062 0.06389 C 0.03073 0.06597 0.03099 0.06898 0.02343 0.075 C 0.02187 0.07616 0.02018 0.07639 0.01875 0.07778 C 0.00104 0.09329 0.0138 0.08519 0.00312 0.09167 C -0.00105 0.09722 -0.00573 0.10162 -0.00938 0.10833 C -0.01302 0.11481 -0.01615 0.12269 -0.02032 0.12778 C -0.02722 0.13588 -0.02396 0.13056 -0.02969 0.14444 C -0.03073 0.15 -0.03099 0.15625 -0.03282 0.16111 C -0.03386 0.16389 -0.03529 0.1662 -0.03594 0.16944 C -0.03789 0.17755 -0.04063 0.19444 -0.04063 0.19468 C -0.04128 0.20162 -0.04401 0.23356 -0.04375 0.23889 C -0.04297 0.27037 -0.04193 0.30208 -0.03907 0.33333 C -0.03868 0.33773 -0.0362 0.34097 -0.03438 0.34444 C -0.03256 0.34838 -0.03008 0.35162 -0.02813 0.35556 C -0.02591 0.35995 -0.02448 0.36551 -0.02188 0.36944 C -0.02019 0.37199 -0.01771 0.37292 -0.01563 0.375 C -0.01302 0.37755 -0.01055 0.38079 -0.00782 0.38333 C -0.00638 0.38449 -0.00469 0.38472 -0.00313 0.38611 C 0.01289 0.40023 -0.01771 0.37986 0.0125 0.40278 C 0.01588 0.40532 0.01966 0.40694 0.02343 0.40833 C 0.03086 0.41111 0.04505 0.41273 0.05156 0.41389 L 0.07968 0.41944 C 0.10781 0.41852 0.13593 0.41991 0.16406 0.41667 C 0.16705 0.4162 0.16914 0.41088 0.17187 0.40833 C 0.17487 0.40532 0.17825 0.40347 0.18125 0.4 C 0.18307 0.39769 0.18398 0.39352 0.18593 0.39167 C 0.1888 0.38866 0.19218 0.38819 0.19531 0.38611 C 0.19843 0.38356 0.20156 0.38056 0.20468 0.37778 C 0.21692 0.36574 0.20833 0.37431 0.21718 0.36111 C 0.22213 0.35324 0.22539 0.35046 0.23125 0.34444 C 0.23229 0.34167 0.2332 0.33866 0.23437 0.33611 C 0.2358 0.33218 0.23763 0.32894 0.23906 0.325 C 0.24023 0.3213 0.24088 0.31736 0.24218 0.31389 C 0.24453 0.30718 0.24739 0.30093 0.25 0.29444 C 0.25169 0.28519 0.25208 0.28218 0.25468 0.27222 C 0.25976 0.25162 0.25612 0.26991 0.25937 0.25278 C 0.25885 0.23796 0.25859 0.22292 0.25781 0.20833 C 0.25755 0.20532 0.25742 0.20185 0.25625 0.2 C 0.25351 0.19583 0.25 0.19398 0.24687 0.19167 C 0.24218 0.18819 0.23281 0.18333 0.23281 0.18356 C 0.22187 0.18519 0.21041 0.1831 0.2 0.18889 C 0.19427 0.1919 0.18593 0.20833 0.18593 0.20856 C 0.18489 0.21204 0.18424 0.2162 0.18281 0.21944 C 0.18112 0.22292 0.17851 0.22454 0.17656 0.22778 C 0.17422 0.23102 0.17239 0.23519 0.17031 0.23889 C 0.16705 0.26111 0.17135 0.23866 0.1625 0.26111 C 0.16145 0.26343 0.16145 0.26667 0.16093 0.26944 C 0.15364 0.3037 0.16172 0.26481 0.15468 0.29444 C 0.15403 0.29699 0.15364 0.3 0.15312 0.30278 C 0.15468 0.32963 0.1556 0.35648 0.15781 0.38333 C 0.1582 0.38819 0.15963 0.39259 0.16093 0.39722 C 0.16172 0.40023 0.16914 0.42778 0.17187 0.43333 C 0.17356 0.43681 0.17604 0.43866 0.17812 0.44167 C 0.17968 0.44421 0.18125 0.44699 0.18281 0.45 C 0.1845 0.45347 0.18541 0.4581 0.1875 0.46111 C 0.19323 0.46991 0.19284 0.46389 0.19843 0.46944 C 0.20169 0.47269 0.20442 0.47755 0.20781 0.48056 C 0.20963 0.48218 0.21198 0.48194 0.21406 0.48333 C 0.21666 0.48472 0.21927 0.48681 0.22187 0.48889 C 0.22604 0.49236 0.23007 0.49676 0.23437 0.5 C 0.23737 0.50231 0.24062 0.50324 0.24375 0.50556 C 0.25859 0.5169 0.25208 0.51574 0.26562 0.52222 C 0.3177 0.54745 0.29622 0.53981 0.34843 0.54722 L 0.36718 0.55 C 0.39492 0.56088 0.37643 0.55556 0.42343 0.55556 " pathEditMode="relative" rAng="0" ptsTypes="AAAAAAAAAAAAAAAAAAAAAAAAAAAAAAAAAAAAAAAAAAAAAAAAAAAAAAAAAAAAAAAAAAAAAAAAAAAAAAAAAAAAAAAAAAAAAAA">
                                      <p:cBhvr>
                                        <p:cTn id="4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71" y="2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5067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67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07407E-6 L -2.29167E-6 0.00023 C 0.00052 0.00833 0.00078 0.01666 0.00156 0.025 C 0.00183 0.02777 0.00261 0.03032 0.00313 0.03333 C 0.00417 0.04051 0.00521 0.04814 0.00625 0.05555 C 0.00469 0.08981 0.00378 0.12407 0.00156 0.15833 C 0.00117 0.16226 -0.00091 0.16527 -0.00156 0.16944 C -0.00247 0.17476 -0.00221 0.18055 -0.00312 0.18611 C -0.00377 0.18912 -0.00534 0.19143 -0.00625 0.19444 C -0.01666 0.22361 -0.0056 0.1956 -0.01562 0.21666 C -0.01745 0.22013 -0.01823 0.225 -0.02031 0.22777 C -0.02265 0.23055 -0.02552 0.23148 -0.02812 0.23333 C -0.03021 0.23703 -0.03216 0.24097 -0.03437 0.24444 C -0.0358 0.24652 -0.0375 0.24838 -0.03906 0.25 C -0.05065 0.26088 -0.0569 0.26782 -0.06875 0.27222 C -0.07291 0.27361 -0.07708 0.27407 -0.08125 0.275 C -0.08541 0.27777 -0.08945 0.28148 -0.09375 0.28333 C -0.12174 0.29398 -0.14518 0.2875 -0.175 0.28611 C -0.17708 0.28333 -0.17942 0.28101 -0.18125 0.27777 C -0.18711 0.26736 -0.18737 0.26435 -0.19062 0.25277 C -0.19531 0.19861 -0.19635 0.2037 -0.19062 0.13055 C -0.19036 0.125 -0.18828 0.12013 -0.18594 0.11666 C -0.18489 0.11481 -0.17604 0.10972 -0.17344 0.10833 C -0.15573 0.10926 -0.13802 0.10856 -0.12031 0.11111 C -0.11263 0.11203 -0.10794 0.12476 -0.10312 0.13333 L -0.09687 0.14444 C -0.09453 0.16111 -0.09609 0.15185 -0.09219 0.17222 L -0.08906 0.18888 C -0.08945 0.19166 -0.09349 0.25324 -0.1 0.275 C -0.10651 0.29583 -0.10729 0.29143 -0.11719 0.31111 C -0.11849 0.31342 -0.11901 0.31689 -0.12031 0.31944 C -0.12226 0.32268 -0.12448 0.325 -0.12656 0.32777 C -0.13385 0.33657 -0.1457 0.35208 -0.15469 0.36111 C -0.15781 0.36388 -0.16107 0.36643 -0.16406 0.36944 C -0.16679 0.37199 -0.16901 0.37592 -0.17187 0.37777 C -0.17539 0.37963 -0.17916 0.37963 -0.18281 0.38055 C -0.21172 0.39745 -0.18112 0.38032 -0.225 0.4 C -0.22916 0.40185 -0.23333 0.40416 -0.2375 0.40555 C -0.24323 0.40694 -0.24896 0.40717 -0.25469 0.40833 C -0.25898 0.40902 -0.26302 0.41018 -0.26719 0.41111 L -0.30924 0.41944 C -0.32747 0.41666 -0.34583 0.41481 -0.36393 0.41111 C -0.37435 0.40879 -0.38711 0.39838 -0.39518 0.38888 C -0.39831 0.38518 -0.40169 0.38194 -0.40456 0.37777 C -0.40742 0.37361 -0.40963 0.36805 -0.41237 0.36388 C -0.43307 0.33101 -0.40052 0.3875 -0.42643 0.34166 C -0.42929 0.31666 -0.42617 0.33842 -0.43268 0.31111 C -0.4345 0.3037 -0.43581 0.29606 -0.43737 0.28888 C -0.43893 0.28217 -0.44049 0.27592 -0.44206 0.26944 C -0.44258 0.25926 -0.44245 0.24884 -0.44362 0.23888 C -0.44453 0.23194 -0.44726 0.22615 -0.44831 0.21944 C -0.44987 0.20926 -0.45039 0.19907 -0.45143 0.18888 C -0.45338 0.14629 -0.45299 0.16481 -0.45299 0.13333 " pathEditMode="relative" rAng="0" ptsTypes="AAAAAAAAAAAAAAAAAAAAAAAAAAAAAAAAAAAAAAAAAAAAAAAAAAAAA">
                                      <p:cBhvr>
                                        <p:cTn id="65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44" y="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5067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67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 0.00023 C -0.00365 0.00648 -0.00755 0.0125 -0.01094 0.01944 C -0.01745 0.03194 -0.01146 0.02292 -0.01562 0.03611 C -0.01693 0.04005 -0.01901 0.04329 -0.02031 0.04722 C -0.02161 0.05069 -0.0224 0.05463 -0.02344 0.05833 C -0.02448 0.06111 -0.02578 0.06366 -0.02656 0.06667 C -0.02734 0.06921 -0.02734 0.07245 -0.02812 0.075 C -0.02943 0.07893 -0.03125 0.08241 -0.03281 0.08611 C -0.03333 0.09074 -0.03385 0.09537 -0.03437 0.1 C -0.0349 0.10278 -0.03555 0.10532 -0.03594 0.10833 C -0.03711 0.11551 -0.03802 0.12315 -0.03906 0.13055 C -0.0375 0.15741 -0.03633 0.18426 -0.03437 0.21111 C -0.03424 0.21389 -0.03385 0.21713 -0.03281 0.21944 C -0.02969 0.22662 -0.02695 0.23657 -0.02187 0.23889 L -0.01562 0.24167 C -0.01354 0.24444 -0.01159 0.24722 -0.00937 0.25 C 0.00885 0.27315 0.00469 0.2544 0.04844 0.25 C 0.05208 0.2463 0.0556 0.24236 0.05938 0.23889 C 0.06549 0.2331 0.07253 0.22986 0.07813 0.22222 C 0.08281 0.21574 0.08789 0.21018 0.09219 0.20278 C 0.09427 0.19907 0.09609 0.19491 0.09844 0.19167 C 0.10039 0.18842 0.10286 0.1868 0.10469 0.18333 C 0.1099 0.17268 0.11133 0.16505 0.11406 0.15278 C 0.11458 0.15 0.11497 0.14699 0.11563 0.14444 C 0.11654 0.14051 0.11771 0.13704 0.11875 0.13333 C 0.11823 0.11296 0.1194 0.09213 0.11719 0.07222 C 0.11667 0.06759 0.11328 0.06574 0.11094 0.06389 C 0.10846 0.0618 0.1056 0.06204 0.10313 0.06111 C 0.09935 0.05926 0.09583 0.05741 0.09219 0.05555 C 0.075 0.05833 0.05768 0.05995 0.04063 0.06389 C 0.03073 0.06597 0.03099 0.06898 0.02344 0.075 C 0.02188 0.07616 0.02018 0.07639 0.01875 0.07778 C 0.00104 0.09329 0.0138 0.08518 0.00313 0.09167 C -0.00104 0.09722 -0.00573 0.10162 -0.00937 0.10833 C -0.01302 0.11481 -0.01615 0.12268 -0.02031 0.12778 C -0.02721 0.13588 -0.02396 0.13055 -0.02969 0.14444 C -0.03073 0.15 -0.03099 0.15625 -0.03281 0.16111 C -0.03385 0.16389 -0.03529 0.1662 -0.03594 0.16944 C -0.03789 0.17755 -0.04062 0.19444 -0.04062 0.19467 C -0.04128 0.20162 -0.04401 0.23356 -0.04375 0.23889 C -0.04297 0.27037 -0.04193 0.30208 -0.03906 0.33333 C -0.03867 0.33773 -0.0362 0.34097 -0.03437 0.34444 C -0.03255 0.34838 -0.03008 0.35162 -0.02812 0.35555 C -0.02591 0.35995 -0.02448 0.36551 -0.02187 0.36944 C -0.02018 0.37199 -0.01771 0.37292 -0.01562 0.375 C -0.01302 0.37755 -0.01055 0.38079 -0.00781 0.38333 C -0.00638 0.38449 -0.00469 0.38472 -0.00312 0.38611 C 0.01289 0.40023 -0.01771 0.37986 0.0125 0.40278 C 0.01589 0.40532 0.01966 0.40694 0.02344 0.40833 C 0.03086 0.41111 0.04505 0.41273 0.05156 0.41389 L 0.07969 0.41944 C 0.10781 0.41852 0.13594 0.41991 0.16406 0.41667 C 0.16706 0.4162 0.16914 0.41088 0.17188 0.40833 C 0.17487 0.40532 0.17826 0.40347 0.18125 0.4 C 0.18307 0.39768 0.18398 0.39352 0.18594 0.39167 C 0.1888 0.38866 0.19219 0.38819 0.19531 0.38611 C 0.19844 0.38356 0.20156 0.38055 0.20469 0.37778 C 0.21693 0.36574 0.20833 0.3743 0.21719 0.36111 C 0.22214 0.35324 0.22539 0.35046 0.23125 0.34444 C 0.23229 0.34167 0.2332 0.33866 0.23438 0.33611 C 0.23581 0.33217 0.23763 0.32893 0.23906 0.325 C 0.24023 0.3213 0.24089 0.31736 0.24219 0.31389 C 0.24453 0.30717 0.2474 0.30092 0.25 0.29444 C 0.25169 0.28518 0.25208 0.28217 0.25469 0.27222 C 0.25977 0.25162 0.25612 0.26991 0.25938 0.25278 C 0.25885 0.23796 0.25859 0.22292 0.25781 0.20833 C 0.25755 0.20532 0.25742 0.20185 0.25625 0.2 C 0.25352 0.19583 0.25 0.19398 0.24688 0.19167 C 0.24219 0.18819 0.23281 0.18333 0.23281 0.18356 C 0.22188 0.18518 0.21042 0.1831 0.2 0.18889 C 0.19427 0.1919 0.18594 0.20833 0.18594 0.20856 C 0.1849 0.21204 0.18424 0.2162 0.18281 0.21944 C 0.18112 0.22292 0.17852 0.22454 0.17656 0.22778 C 0.17422 0.23102 0.1724 0.23518 0.17031 0.23889 C 0.16706 0.26111 0.17135 0.23866 0.1625 0.26111 C 0.16146 0.26342 0.16146 0.26667 0.16094 0.26944 C 0.15365 0.3037 0.16172 0.26481 0.15469 0.29444 C 0.15404 0.29699 0.15365 0.3 0.15313 0.30278 C 0.15469 0.32963 0.1556 0.35648 0.15781 0.38333 C 0.1582 0.38819 0.15964 0.39259 0.16094 0.39722 C 0.16172 0.40023 0.16914 0.42778 0.17188 0.43333 C 0.17357 0.4368 0.17604 0.43866 0.17813 0.44167 C 0.17969 0.44421 0.18125 0.44699 0.18281 0.45 C 0.18451 0.45347 0.18542 0.4581 0.1875 0.46111 C 0.19323 0.46991 0.19284 0.46389 0.19844 0.46944 C 0.20169 0.47268 0.20443 0.47755 0.20781 0.48055 C 0.20964 0.48217 0.21198 0.48194 0.21406 0.48333 C 0.21667 0.48472 0.21927 0.4868 0.22188 0.48889 C 0.22604 0.49236 0.23008 0.49676 0.23438 0.5 C 0.23737 0.50231 0.24063 0.50324 0.24375 0.50555 C 0.25859 0.5169 0.25208 0.51574 0.26563 0.52222 C 0.31771 0.54745 0.29622 0.53981 0.34844 0.54722 L 0.36719 0.55 C 0.39492 0.56088 0.37643 0.55555 0.42344 0.55555 " pathEditMode="relative" rAng="0" ptsTypes="AAAAAAAAAAAAAAAAAAAAAAAAAAAAAAAAAAAAAAAAAAAAAAAAAAAAAAAAAAAAAAAAAAAAAAAAAAAAAAAAAAAAAAAAAAAAAAA">
                                      <p:cBhvr>
                                        <p:cTn id="81" dur="6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71" y="2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5067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67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1.45833E-6 -2.22222E-6 C 0.00052 0.00926 0.00182 0.01829 0.00156 0.02778 C 0.0013 0.03519 -0.00065 0.04237 -0.00157 0.05 C -0.00274 0.06088 -0.00326 0.07223 -0.00469 0.08334 C -0.00534 0.08889 -0.00716 0.09422 -0.00782 0.1 C -0.01159 0.1338 -0.0086 0.11922 -0.01563 0.14445 C -0.0194 0.17778 -0.01706 0.1632 -0.02188 0.18889 C -0.0224 0.19167 -0.02253 0.19468 -0.02344 0.19723 C -0.02448 0.2 -0.02552 0.20255 -0.02657 0.20556 C -0.02813 0.20996 -0.02956 0.21482 -0.03125 0.21945 C -0.03216 0.22223 -0.03308 0.22524 -0.03438 0.22778 C -0.03568 0.2301 -0.03763 0.23102 -0.03907 0.23334 C -0.04232 0.23843 -0.04545 0.24399 -0.04844 0.25 C -0.05677 0.26621 -0.04883 0.25718 -0.05938 0.26667 C -0.06042 0.26945 -0.06094 0.27292 -0.0625 0.275 C -0.06836 0.28241 -0.07474 0.28866 -0.08125 0.29445 C -0.08334 0.2963 -0.08529 0.29838 -0.0875 0.3 C -0.0905 0.30209 -0.09375 0.30371 -0.09688 0.30556 C -0.09896 0.30649 -0.10104 0.30695 -0.10313 0.30811 C -0.10677 0.31065 -0.11016 0.31459 -0.11407 0.31667 C -0.12123 0.32014 -0.12852 0.32246 -0.13594 0.325 C -0.14258 0.32709 -0.14948 0.32871 -0.15625 0.33056 C -0.23255 0.32801 -0.21888 0.35394 -0.25 0.31945 C -0.25157 0.3176 -0.25326 0.31621 -0.25469 0.31389 C -0.25808 0.30787 -0.26055 0.29931 -0.2625 0.29167 C -0.26459 0.28287 -0.26459 0.27662 -0.26563 0.26667 C -0.26511 0.24815 -0.26498 0.2294 -0.26407 0.21112 C -0.26393 0.20811 -0.26341 0.2051 -0.2625 0.20278 C -0.2612 0.19931 -0.25951 0.19676 -0.25782 0.19445 C -0.25638 0.19213 -0.25482 0.19005 -0.25313 0.18889 C -0.25117 0.18727 -0.24896 0.18704 -0.24688 0.18612 C -0.24532 0.18519 -0.24375 0.18426 -0.24219 0.18334 C -0.22969 0.18426 -0.21719 0.18426 -0.20469 0.18612 C -0.203 0.18612 -0.20143 0.1875 -0.2 0.18889 C -0.19831 0.19028 -0.19688 0.1926 -0.19532 0.19445 C -0.18946 0.20024 -0.18776 0.19931 -0.18282 0.20834 C -0.18151 0.21065 -0.18086 0.21389 -0.17969 0.21667 C -0.1681 0.24121 -0.18268 0.20417 -0.17032 0.23889 C -0.16823 0.24445 -0.16615 0.25 -0.16407 0.25556 C -0.16302 0.25834 -0.16146 0.26065 -0.16094 0.26389 L -0.15782 0.28056 L -0.15625 0.28889 C -0.15821 0.36783 -0.15104 0.33311 -0.16094 0.36112 C -0.1625 0.36551 -0.16367 0.37084 -0.16563 0.375 C -0.1668 0.37732 -0.16875 0.37871 -0.17032 0.38056 C -0.17136 0.38334 -0.17214 0.38635 -0.17344 0.38889 C -0.17604 0.39352 -0.18698 0.40556 -0.18907 0.40834 C -0.18933 0.4088 -0.19844 0.42107 -0.2 0.42223 C -0.20248 0.42385 -0.20521 0.42408 -0.20782 0.425 C -0.20938 0.42686 -0.21081 0.42917 -0.2125 0.43056 C -0.2155 0.43287 -0.21875 0.43426 -0.22188 0.43612 L -0.23125 0.44167 C -0.23438 0.44352 -0.23737 0.44607 -0.24063 0.44723 C -0.24375 0.44815 -0.24688 0.44838 -0.25 0.45 C -0.25625 0.45301 -0.26224 0.45926 -0.26875 0.46112 C -0.27058 0.46158 -0.28646 0.46528 -0.28907 0.46667 C -0.29375 0.46875 -0.29818 0.47362 -0.30313 0.475 L -0.32657 0.48056 C -0.32969 0.48125 -0.33282 0.48241 -0.33594 0.48334 L -0.36094 0.48889 C -0.38802 0.48704 -0.41511 0.48612 -0.44219 0.48334 C -0.44844 0.48241 -0.45469 0.47963 -0.46094 0.47778 L -0.47032 0.475 C -0.4724 0.47315 -0.47435 0.47061 -0.47657 0.46945 C -0.48633 0.46343 -0.49115 0.4632 -0.50144 0.46112 C -0.50456 0.45926 -0.50782 0.45811 -0.51081 0.45556 C -0.51289 0.45371 -0.51485 0.45139 -0.51706 0.45 C -0.52787 0.44283 -0.52552 0.4463 -0.53425 0.44167 C -0.53737 0.43982 -0.5405 0.43797 -0.54362 0.43612 L -0.54831 0.43334 C -0.54987 0.43241 -0.55157 0.43218 -0.553 0.43056 C -0.55456 0.42871 -0.55599 0.42639 -0.55769 0.425 C -0.57058 0.41343 -0.55235 0.4338 -0.56862 0.41667 C -0.57175 0.4132 -0.57435 0.40764 -0.578 0.40556 C -0.58334 0.40232 -0.58151 0.40463 -0.58425 0.4 L -0.61394 0.20834 " pathEditMode="relative" ptsTypes="AAAAAAAAAAAAAAAAAAAAAAAAAAAAAAAAAAAAAAAAAAAAAAAAAAAAAAAAAAAAAAAAAAAAAAAAAAAAA">
                                      <p:cBhvr>
                                        <p:cTn id="9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audio>
              <p:cMediaNode vol="8000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39" grpId="0" animBg="1"/>
      <p:bldP spid="39" grpId="1" animBg="1"/>
      <p:bldP spid="41" grpId="0" animBg="1"/>
      <p:bldP spid="41" grpId="1" animBg="1"/>
      <p:bldP spid="43" grpId="0" animBg="1"/>
      <p:bldP spid="43" grpId="1" animBg="1"/>
      <p:bldP spid="45" grpId="0" animBg="1"/>
      <p:bldP spid="45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506273" y="733224"/>
            <a:ext cx="69965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nào sau đây là bất phương trình bậc nhất một ẩn?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04562" y="5532121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2x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555715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098" y="434866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0x &lt; 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004562" y="4348667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0x &gt; 0</a:t>
            </a: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11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348600" y="825975"/>
            <a:ext cx="74529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nào sau đây là nghiệm của bất phương trì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– 2 &lt; 0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800099" y="4360862"/>
            <a:ext cx="4838701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062038" y="5526420"/>
            <a:ext cx="481551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100" y="5547208"/>
            <a:ext cx="48387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62038" y="4360862"/>
            <a:ext cx="481551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29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0909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4848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207057" y="922826"/>
            <a:ext cx="74414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– 7 &lt; 3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04562" y="5532121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555715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098" y="434866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04562" y="4348667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6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792846-68A5-A515-1646-2837A0BC2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A31C456-BC39-BB98-A60E-20BEA1CA9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81162DF9-E2D3-5548-EFF9-EA9DD47FB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8539" y="0"/>
            <a:ext cx="13089835" cy="6967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606218"/>
      </p:ext>
    </p:extLst>
  </p:cSld>
  <p:clrMapOvr>
    <a:masterClrMapping/>
  </p:clrMapOvr>
  <p:transition spd="slow" advTm="100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28310" y="994773"/>
            <a:ext cx="74414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lvl="0" algn="ctr"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 + 2 &lt; 6 </a:t>
            </a: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83041" y="5570221"/>
            <a:ext cx="4987738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4357007"/>
            <a:ext cx="499110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&lt;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100" y="5547208"/>
            <a:ext cx="49911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76950" y="4355407"/>
            <a:ext cx="49747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1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9394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36364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3333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967750" y="779371"/>
            <a:ext cx="74414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lvl="0" algn="ctr"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x + 2 &lt; 6 </a:t>
            </a: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0" name="Rounded Rectangle 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2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Explosion 2 42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800099" y="4360862"/>
            <a:ext cx="4991101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543338" y="4412557"/>
            <a:ext cx="496286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100" y="5585308"/>
            <a:ext cx="49911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543338" y="5577032"/>
            <a:ext cx="496286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0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3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08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252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  <p:audio>
              <p:cMediaNode vol="27273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3939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36" grpId="0"/>
      <p:bldP spid="43" grpId="0" animBg="1"/>
      <p:bldP spid="43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pSp>
        <p:nvGrpSpPr>
          <p:cNvPr id="47" name="组合 46"/>
          <p:cNvGrpSpPr/>
          <p:nvPr/>
        </p:nvGrpSpPr>
        <p:grpSpPr>
          <a:xfrm>
            <a:off x="1974521" y="2142682"/>
            <a:ext cx="2940637" cy="2848626"/>
            <a:chOff x="2298113" y="1244599"/>
            <a:chExt cx="2048294" cy="1984204"/>
          </a:xfrm>
        </p:grpSpPr>
        <p:sp>
          <p:nvSpPr>
            <p:cNvPr id="48" name="矩形 47"/>
            <p:cNvSpPr/>
            <p:nvPr/>
          </p:nvSpPr>
          <p:spPr>
            <a:xfrm>
              <a:off x="2298113" y="1244599"/>
              <a:ext cx="2048294" cy="1984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2411724" y="1336296"/>
              <a:ext cx="1808372" cy="1779574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574799" y="1471048"/>
            <a:ext cx="9542379" cy="4038600"/>
          </a:xfrm>
          <a:prstGeom prst="rect">
            <a:avLst/>
          </a:prstGeom>
          <a:noFill/>
          <a:ln w="12700">
            <a:solidFill>
              <a:srgbClr val="F9F9F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897469" y="1887816"/>
            <a:ext cx="3383898" cy="699077"/>
            <a:chOff x="2237048" y="1058849"/>
            <a:chExt cx="2352344" cy="485969"/>
          </a:xfrm>
        </p:grpSpPr>
        <p:sp>
          <p:nvSpPr>
            <p:cNvPr id="52" name="矩形 51"/>
            <p:cNvSpPr/>
            <p:nvPr/>
          </p:nvSpPr>
          <p:spPr>
            <a:xfrm rot="18455707">
              <a:off x="2070369" y="1225528"/>
              <a:ext cx="485969" cy="152611"/>
            </a:xfrm>
            <a:prstGeom prst="rect">
              <a:avLst/>
            </a:prstGeom>
            <a:solidFill>
              <a:schemeClr val="accent6">
                <a:lumMod val="50000"/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 rot="2296509">
              <a:off x="4103423" y="1185342"/>
              <a:ext cx="485969" cy="152611"/>
            </a:xfrm>
            <a:prstGeom prst="rect">
              <a:avLst/>
            </a:prstGeom>
            <a:solidFill>
              <a:schemeClr val="accent6">
                <a:lumMod val="50000"/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2432566" y="833607"/>
            <a:ext cx="73645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Sau bài học này, em đã làm được những gì?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199314" y="1458371"/>
            <a:ext cx="5757444" cy="3372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 sz="1800">
                <a:solidFill>
                  <a:srgbClr val="000000"/>
                </a:solidFill>
                <a:uFillTx/>
              </a:defRPr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-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ậ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iế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đượ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khái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iệm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phương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trình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ậ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ẩ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,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ghiệm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của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phương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trình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ậ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ẩ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.</a:t>
            </a:r>
            <a:endParaRPr lang="zh-CN" altLang="en-US" sz="3200" dirty="0">
              <a:solidFill>
                <a:schemeClr val="bg1">
                  <a:lumMod val="95000"/>
                </a:schemeClr>
              </a:solidFill>
              <a:uFill>
                <a:solidFill>
                  <a:srgbClr val="808080"/>
                </a:solidFill>
              </a:u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50000"/>
              </a:lnSpc>
              <a:defRPr sz="1800">
                <a:solidFill>
                  <a:srgbClr val="000000"/>
                </a:solidFill>
                <a:uFillTx/>
              </a:defRPr>
            </a:pPr>
            <a:endParaRPr lang="zh-CN" altLang="en-US" sz="1600" dirty="0">
              <a:solidFill>
                <a:schemeClr val="bg1">
                  <a:lumMod val="95000"/>
                </a:schemeClr>
              </a:solidFill>
              <a:uFill>
                <a:solidFill>
                  <a:srgbClr val="808080"/>
                </a:solidFill>
              </a:u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946" y="630750"/>
            <a:ext cx="2405150" cy="62910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A204FCA-5820-27DE-DCC4-AF1961B5FB7A}"/>
              </a:ext>
            </a:extLst>
          </p:cNvPr>
          <p:cNvSpPr txBox="1"/>
          <p:nvPr/>
        </p:nvSpPr>
        <p:spPr>
          <a:xfrm>
            <a:off x="5224758" y="4465135"/>
            <a:ext cx="59234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iải được bất phương trình bậc nhất một ẩn.</a:t>
            </a:r>
          </a:p>
        </p:txBody>
      </p:sp>
    </p:spTree>
    <p:extLst>
      <p:ext uri="{BB962C8B-B14F-4D97-AF65-F5344CB8AC3E}">
        <p14:creationId xmlns:p14="http://schemas.microsoft.com/office/powerpoint/2010/main" val="34841131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58915"/>
            <a:ext cx="7327899" cy="3726299"/>
          </a:xfrm>
          <a:prstGeom prst="rect">
            <a:avLst/>
          </a:prstGeom>
        </p:spPr>
      </p:pic>
      <p:sp>
        <p:nvSpPr>
          <p:cNvPr id="64" name="矩形 63"/>
          <p:cNvSpPr/>
          <p:nvPr/>
        </p:nvSpPr>
        <p:spPr>
          <a:xfrm>
            <a:off x="7347284" y="1366790"/>
            <a:ext cx="30033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647927" y="1230227"/>
            <a:ext cx="2756656" cy="1749362"/>
            <a:chOff x="1647927" y="1230227"/>
            <a:chExt cx="2756656" cy="1749362"/>
          </a:xfrm>
        </p:grpSpPr>
        <p:grpSp>
          <p:nvGrpSpPr>
            <p:cNvPr id="15" name="组合 14"/>
            <p:cNvGrpSpPr/>
            <p:nvPr/>
          </p:nvGrpSpPr>
          <p:grpSpPr>
            <a:xfrm rot="20618383">
              <a:off x="1647927" y="1230227"/>
              <a:ext cx="2756656" cy="1749362"/>
              <a:chOff x="2085975" y="1282905"/>
              <a:chExt cx="3299658" cy="2093949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085975" y="1386129"/>
                <a:ext cx="3162300" cy="1990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2085975" y="1282905"/>
                <a:ext cx="3299658" cy="485969"/>
                <a:chOff x="2085975" y="1282905"/>
                <a:chExt cx="3299658" cy="485969"/>
              </a:xfrm>
            </p:grpSpPr>
            <p:sp>
              <p:nvSpPr>
                <p:cNvPr id="44" name="矩形 43"/>
                <p:cNvSpPr/>
                <p:nvPr/>
              </p:nvSpPr>
              <p:spPr>
                <a:xfrm rot="18455707">
                  <a:off x="1919296" y="1449584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 rot="2296509">
                  <a:off x="4899664" y="1409398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" name="组合 16"/>
            <p:cNvGrpSpPr/>
            <p:nvPr/>
          </p:nvGrpSpPr>
          <p:grpSpPr>
            <a:xfrm>
              <a:off x="1787989" y="1410729"/>
              <a:ext cx="2546683" cy="1553317"/>
              <a:chOff x="1787989" y="1410729"/>
              <a:chExt cx="2546683" cy="1553317"/>
            </a:xfrm>
          </p:grpSpPr>
          <p:sp>
            <p:nvSpPr>
              <p:cNvPr id="66" name="矩形 65"/>
              <p:cNvSpPr/>
              <p:nvPr/>
            </p:nvSpPr>
            <p:spPr>
              <a:xfrm rot="20632052">
                <a:off x="1787989" y="1645031"/>
                <a:ext cx="2546683" cy="1319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altLang="zh-CN" sz="2800">
                    <a:solidFill>
                      <a:srgbClr val="67873F"/>
                    </a:solidFill>
                    <a:uFill>
                      <a:solidFill>
                        <a:srgbClr val="808080"/>
                      </a:solidFill>
                    </a:uFill>
                    <a:latin typeface="Times New Roman" panose="02020603050405020304" pitchFamily="18" charset="0"/>
                    <a:ea typeface="方正少儿简体" panose="03000509000000000000" pitchFamily="65" charset="-122"/>
                    <a:cs typeface="Times New Roman" panose="02020603050405020304" pitchFamily="18" charset="0"/>
                    <a:sym typeface="+mn-lt"/>
                  </a:rPr>
                  <a:t>3c-d; 4a-b,6 SGK</a:t>
                </a:r>
                <a:endParaRPr lang="zh-CN" altLang="en-US" sz="2800" dirty="0">
                  <a:solidFill>
                    <a:srgbClr val="67873F"/>
                  </a:solidFill>
                  <a:uFill>
                    <a:solidFill>
                      <a:srgbClr val="808080"/>
                    </a:solidFill>
                  </a:u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 rot="20710254">
                <a:off x="2078082" y="1410729"/>
                <a:ext cx="14269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67873F"/>
                    </a:solidFill>
                    <a:latin typeface="Times New Roman" panose="02020603050405020304" pitchFamily="18" charset="0"/>
                    <a:ea typeface="方正少儿简体" panose="03000509000000000000" pitchFamily="65" charset="-122"/>
                    <a:cs typeface="Times New Roman" panose="02020603050405020304" pitchFamily="18" charset="0"/>
                  </a:rPr>
                  <a:t>BTVN:</a:t>
                </a:r>
                <a:endParaRPr lang="zh-CN" altLang="en-US" sz="3200" dirty="0">
                  <a:solidFill>
                    <a:srgbClr val="67873F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1203158" y="3547416"/>
            <a:ext cx="4022330" cy="1842268"/>
            <a:chOff x="2468832" y="3547416"/>
            <a:chExt cx="2756656" cy="1842268"/>
          </a:xfrm>
        </p:grpSpPr>
        <p:grpSp>
          <p:nvGrpSpPr>
            <p:cNvPr id="54" name="组合 53"/>
            <p:cNvGrpSpPr/>
            <p:nvPr/>
          </p:nvGrpSpPr>
          <p:grpSpPr>
            <a:xfrm rot="290937">
              <a:off x="2468832" y="3547416"/>
              <a:ext cx="2756656" cy="1749362"/>
              <a:chOff x="2085975" y="1282905"/>
              <a:chExt cx="3299658" cy="2093949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2085975" y="1386129"/>
                <a:ext cx="3162300" cy="1990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2085975" y="1282905"/>
                <a:ext cx="3299658" cy="485969"/>
                <a:chOff x="2085975" y="1282905"/>
                <a:chExt cx="3299658" cy="485969"/>
              </a:xfrm>
            </p:grpSpPr>
            <p:sp>
              <p:nvSpPr>
                <p:cNvPr id="62" name="矩形 61"/>
                <p:cNvSpPr/>
                <p:nvPr/>
              </p:nvSpPr>
              <p:spPr>
                <a:xfrm rot="18455707">
                  <a:off x="1919296" y="1449584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>
                <a:xfrm rot="2296509">
                  <a:off x="4899664" y="1409398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8" name="矩形 67"/>
            <p:cNvSpPr/>
            <p:nvPr/>
          </p:nvSpPr>
          <p:spPr>
            <a:xfrm rot="255142">
              <a:off x="2542804" y="3908509"/>
              <a:ext cx="2546683" cy="14811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defRPr sz="1800">
                  <a:solidFill>
                    <a:srgbClr val="000000"/>
                  </a:solidFill>
                  <a:uFillTx/>
                </a:defRPr>
              </a:pPr>
              <a:r>
                <a:rPr lang="en-US" altLang="zh-CN" sz="3200">
                  <a:solidFill>
                    <a:srgbClr val="D5760B"/>
                  </a:solidFill>
                  <a:uFill>
                    <a:solidFill>
                      <a:srgbClr val="808080"/>
                    </a:solidFill>
                  </a:u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  <a:sym typeface="+mn-lt"/>
                </a:rPr>
                <a:t>Hướng dẫn sơ lượt bài 6 SGK.</a:t>
              </a:r>
              <a:endParaRPr lang="zh-CN" altLang="en-US" sz="3200" dirty="0">
                <a:solidFill>
                  <a:srgbClr val="D5760B"/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8158217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trong cay">
            <a:hlinkClick r:id="" action="ppaction://media"/>
            <a:extLst>
              <a:ext uri="{FF2B5EF4-FFF2-40B4-BE49-F238E27FC236}">
                <a16:creationId xmlns:a16="http://schemas.microsoft.com/office/drawing/2014/main" id="{146D575C-6D53-3EE3-741D-A6600002E2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4611756" cy="6858000"/>
          </a:xfrm>
          <a:prstGeom prst="rect">
            <a:avLst/>
          </a:prstGeom>
        </p:spPr>
      </p:pic>
      <p:grpSp>
        <p:nvGrpSpPr>
          <p:cNvPr id="7" name="Group 19">
            <a:extLst>
              <a:ext uri="{FF2B5EF4-FFF2-40B4-BE49-F238E27FC236}">
                <a16:creationId xmlns:a16="http://schemas.microsoft.com/office/drawing/2014/main" id="{2B4742D0-1E98-ADA8-F1FE-EE0518E2AEA8}"/>
              </a:ext>
            </a:extLst>
          </p:cNvPr>
          <p:cNvGrpSpPr/>
          <p:nvPr/>
        </p:nvGrpSpPr>
        <p:grpSpPr>
          <a:xfrm>
            <a:off x="5535354" y="835687"/>
            <a:ext cx="6146801" cy="965200"/>
            <a:chOff x="5420131" y="238626"/>
            <a:chExt cx="5765227" cy="1447800"/>
          </a:xfrm>
        </p:grpSpPr>
        <p:sp>
          <p:nvSpPr>
            <p:cNvPr id="9" name="Rounded Rectangle 20">
              <a:extLst>
                <a:ext uri="{FF2B5EF4-FFF2-40B4-BE49-F238E27FC236}">
                  <a16:creationId xmlns:a16="http://schemas.microsoft.com/office/drawing/2014/main" id="{C668B1B7-AB15-DBF2-9BBA-4534D01F4B07}"/>
                </a:ext>
              </a:extLst>
            </p:cNvPr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87CCBC54-3780-00FA-2C9B-A1981F3A4727}"/>
                </a:ext>
              </a:extLst>
            </p:cNvPr>
            <p:cNvSpPr txBox="1"/>
            <p:nvPr/>
          </p:nvSpPr>
          <p:spPr>
            <a:xfrm>
              <a:off x="5638801" y="342900"/>
              <a:ext cx="5334000" cy="11036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400"/>
                </a:lnSpc>
              </a:pP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7">
            <a:extLst>
              <a:ext uri="{FF2B5EF4-FFF2-40B4-BE49-F238E27FC236}">
                <a16:creationId xmlns:a16="http://schemas.microsoft.com/office/drawing/2014/main" id="{06FB55AD-7456-9FBC-660A-205683CE5B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2668" y="30893"/>
            <a:ext cx="1568019" cy="1451186"/>
          </a:xfrm>
          <a:prstGeom prst="rect">
            <a:avLst/>
          </a:prstGeom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93EF348E-72A6-6D30-286B-1C7AE1F26DE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148" y="1862019"/>
            <a:ext cx="824206" cy="824206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1DD8C672-7D92-B227-2E73-78B493276B49}"/>
              </a:ext>
            </a:extLst>
          </p:cNvPr>
          <p:cNvSpPr txBox="1"/>
          <p:nvPr/>
        </p:nvSpPr>
        <p:spPr>
          <a:xfrm>
            <a:off x="5863603" y="2119694"/>
            <a:ext cx="592017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0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5" name="Picture 15">
            <a:extLst>
              <a:ext uri="{FF2B5EF4-FFF2-40B4-BE49-F238E27FC236}">
                <a16:creationId xmlns:a16="http://schemas.microsoft.com/office/drawing/2014/main" id="{367AF8FE-AB2B-B0BA-C536-CA3F42CFA3F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0707303" y="5263245"/>
            <a:ext cx="749819" cy="1099735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40"/>
                            </p:stCondLst>
                            <p:childTnLst>
                              <p:par>
                                <p:cTn id="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54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386564" y="1373928"/>
            <a:ext cx="1593706" cy="52322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Nội dung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02" y="2858695"/>
            <a:ext cx="2469476" cy="3624038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3866084" y="874267"/>
            <a:ext cx="947935" cy="946847"/>
            <a:chOff x="3620985" y="1717006"/>
            <a:chExt cx="1010329" cy="1009170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6" y="1742071"/>
              <a:ext cx="56586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1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855883" y="2453927"/>
            <a:ext cx="947935" cy="946847"/>
            <a:chOff x="3620985" y="1717006"/>
            <a:chExt cx="1010329" cy="1009170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6" y="1742071"/>
              <a:ext cx="57782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2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989814" y="3482515"/>
            <a:ext cx="947935" cy="933539"/>
            <a:chOff x="3620985" y="1711615"/>
            <a:chExt cx="1010329" cy="994986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6" y="1711615"/>
              <a:ext cx="56586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3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989814" y="4478589"/>
            <a:ext cx="947935" cy="971639"/>
            <a:chOff x="3620985" y="1671007"/>
            <a:chExt cx="1010329" cy="103559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9" name="文本框 48"/>
            <p:cNvSpPr txBox="1"/>
            <p:nvPr/>
          </p:nvSpPr>
          <p:spPr>
            <a:xfrm>
              <a:off x="3850086" y="1671007"/>
              <a:ext cx="570986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4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4746903" y="921526"/>
            <a:ext cx="62030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 bất phương trình bậc nhất một 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950635" y="2545895"/>
            <a:ext cx="411362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endParaRPr lang="en-US" altLang="zh-CN" sz="3200" b="1" dirty="0">
              <a:solidFill>
                <a:srgbClr val="FFC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021010" y="3728806"/>
            <a:ext cx="40430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21010" y="4718054"/>
            <a:ext cx="35301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 về nhà 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626" y="3651746"/>
            <a:ext cx="2761982" cy="296726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862063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0"/>
                            </p:stCondLst>
                            <p:childTnLst>
                              <p:par>
                                <p:cTn id="5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25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  <p:bldP spid="52" grpId="0"/>
      <p:bldP spid="53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557816" y="1198968"/>
            <a:ext cx="1677062" cy="76944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44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ục 1</a:t>
            </a:r>
            <a:endParaRPr lang="zh-CN" altLang="en-US" sz="44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490405" y="2142015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98553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1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4801873" y="2348634"/>
            <a:ext cx="65737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 bất phương trình bậc nhất một 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7324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8" name="TextBox 31">
            <a:extLst>
              <a:ext uri="{FF2B5EF4-FFF2-40B4-BE49-F238E27FC236}">
                <a16:creationId xmlns:a16="http://schemas.microsoft.com/office/drawing/2014/main" id="{06669BAC-7FBC-5022-8F07-A22A10880BDC}"/>
              </a:ext>
            </a:extLst>
          </p:cNvPr>
          <p:cNvSpPr txBox="1"/>
          <p:nvPr/>
        </p:nvSpPr>
        <p:spPr>
          <a:xfrm>
            <a:off x="1917259" y="1640868"/>
            <a:ext cx="5344816" cy="3903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500 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000 m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93052" y="690709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31A28F76-6AC8-38C7-BB37-EA8435DE15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5135" y="2309392"/>
            <a:ext cx="3019649" cy="2566907"/>
          </a:xfrm>
          <a:prstGeom prst="rect">
            <a:avLst/>
          </a:prstGeom>
        </p:spPr>
      </p:pic>
      <p:sp>
        <p:nvSpPr>
          <p:cNvPr id="3" name="Oval Callout 29">
            <a:extLst>
              <a:ext uri="{FF2B5EF4-FFF2-40B4-BE49-F238E27FC236}">
                <a16:creationId xmlns:a16="http://schemas.microsoft.com/office/drawing/2014/main" id="{7B869EEA-FCF0-DBEB-5B6B-FA83864D35B9}"/>
              </a:ext>
            </a:extLst>
          </p:cNvPr>
          <p:cNvSpPr/>
          <p:nvPr/>
        </p:nvSpPr>
        <p:spPr>
          <a:xfrm>
            <a:off x="825051" y="1824109"/>
            <a:ext cx="936001" cy="620907"/>
          </a:xfrm>
          <a:prstGeom prst="wedgeEllipseCallout">
            <a:avLst>
              <a:gd name="adj1" fmla="val 51517"/>
              <a:gd name="adj2" fmla="val 67543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3E1A7E33-1394-B668-0E48-E6889A14D29A}"/>
              </a:ext>
            </a:extLst>
          </p:cNvPr>
          <p:cNvSpPr txBox="1"/>
          <p:nvPr/>
        </p:nvSpPr>
        <p:spPr>
          <a:xfrm>
            <a:off x="1647825" y="4803385"/>
            <a:ext cx="6643116" cy="539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  <a:buClr>
                <a:srgbClr val="000000"/>
              </a:buClr>
              <a:buFont typeface="Arial"/>
              <a:buNone/>
            </a:pP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1)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ất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F2C1F500-DDC3-0CD1-9B7B-3F27FEFD9CEE}"/>
              </a:ext>
            </a:extLst>
          </p:cNvPr>
          <p:cNvSpPr txBox="1"/>
          <p:nvPr/>
        </p:nvSpPr>
        <p:spPr>
          <a:xfrm>
            <a:off x="3646394" y="4372498"/>
            <a:ext cx="1047082" cy="4308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2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ái</a:t>
            </a:r>
            <a:endParaRPr lang="en-US" sz="22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Right Brace 5">
            <a:extLst>
              <a:ext uri="{FF2B5EF4-FFF2-40B4-BE49-F238E27FC236}">
                <a16:creationId xmlns:a16="http://schemas.microsoft.com/office/drawing/2014/main" id="{29AA365A-C8A3-8C08-5DF6-31E964CA4234}"/>
              </a:ext>
            </a:extLst>
          </p:cNvPr>
          <p:cNvSpPr/>
          <p:nvPr/>
        </p:nvSpPr>
        <p:spPr>
          <a:xfrm rot="5400000">
            <a:off x="4145280" y="3518980"/>
            <a:ext cx="285750" cy="1315446"/>
          </a:xfrm>
          <a:prstGeom prst="rightBrace">
            <a:avLst>
              <a:gd name="adj1" fmla="val 34333"/>
              <a:gd name="adj2" fmla="val 48262"/>
            </a:avLst>
          </a:prstGeom>
          <a:noFill/>
          <a:ln w="38100" cap="flat" cmpd="sng" algn="ctr">
            <a:solidFill>
              <a:srgbClr val="000000"/>
            </a:solidFill>
            <a:prstDash val="sys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Right Brace 13">
            <a:extLst>
              <a:ext uri="{FF2B5EF4-FFF2-40B4-BE49-F238E27FC236}">
                <a16:creationId xmlns:a16="http://schemas.microsoft.com/office/drawing/2014/main" id="{9DAA2D4A-3E67-8388-7385-35D9557904A5}"/>
              </a:ext>
            </a:extLst>
          </p:cNvPr>
          <p:cNvSpPr/>
          <p:nvPr/>
        </p:nvSpPr>
        <p:spPr>
          <a:xfrm rot="5400000">
            <a:off x="5818645" y="3749208"/>
            <a:ext cx="285750" cy="854990"/>
          </a:xfrm>
          <a:prstGeom prst="rightBrace">
            <a:avLst>
              <a:gd name="adj1" fmla="val 34333"/>
              <a:gd name="adj2" fmla="val 48262"/>
            </a:avLst>
          </a:prstGeom>
          <a:noFill/>
          <a:ln w="38100" cap="flat" cmpd="sng" algn="ctr">
            <a:solidFill>
              <a:srgbClr val="000000"/>
            </a:solidFill>
            <a:prstDash val="sys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4">
            <a:extLst>
              <a:ext uri="{FF2B5EF4-FFF2-40B4-BE49-F238E27FC236}">
                <a16:creationId xmlns:a16="http://schemas.microsoft.com/office/drawing/2014/main" id="{6CEBBF2D-5247-9665-58AB-873DA91D9E59}"/>
              </a:ext>
            </a:extLst>
          </p:cNvPr>
          <p:cNvSpPr txBox="1"/>
          <p:nvPr/>
        </p:nvSpPr>
        <p:spPr>
          <a:xfrm>
            <a:off x="5437979" y="4358603"/>
            <a:ext cx="1117614" cy="4308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2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ải</a:t>
            </a:r>
            <a:endParaRPr lang="en-US" sz="22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ECC2F1EC-D396-7912-624B-96CF7A9FC537}"/>
                  </a:ext>
                </a:extLst>
              </p:cNvPr>
              <p:cNvSpPr txBox="1"/>
              <p:nvPr/>
            </p:nvSpPr>
            <p:spPr>
              <a:xfrm>
                <a:off x="1144905" y="2609567"/>
                <a:ext cx="7886700" cy="539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ông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í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ạy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ư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ự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ịnh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kern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𝑥</m:t>
                    </m:r>
                  </m:oMath>
                </a14:m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ải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ỏa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ãn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ệ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endParaRPr lang="en-US" sz="22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ECC2F1EC-D396-7912-624B-96CF7A9FC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05" y="2609567"/>
                <a:ext cx="7886700" cy="539378"/>
              </a:xfrm>
              <a:prstGeom prst="rect">
                <a:avLst/>
              </a:prstGeom>
              <a:blipFill>
                <a:blip r:embed="rId7"/>
                <a:stretch>
                  <a:fillRect l="-618" b="-22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6191E98F-D06B-B077-A68A-07DD3319F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62292"/>
              </p:ext>
            </p:extLst>
          </p:nvPr>
        </p:nvGraphicFramePr>
        <p:xfrm>
          <a:off x="3542528" y="3559226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368280" progId="Equation.DSMT4">
                  <p:embed/>
                </p:oleObj>
              </mc:Choice>
              <mc:Fallback>
                <p:oleObj name="Equation" r:id="rId8" imgW="280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2528" y="3559226"/>
                        <a:ext cx="280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9429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5" grpId="0"/>
      <p:bldP spid="6" grpId="0"/>
      <p:bldP spid="11" grpId="0" animBg="1"/>
      <p:bldP spid="12" grpId="0" animBg="1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93052" y="690709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4">
                <a:extLst>
                  <a:ext uri="{FF2B5EF4-FFF2-40B4-BE49-F238E27FC236}">
                    <a16:creationId xmlns:a16="http://schemas.microsoft.com/office/drawing/2014/main" id="{56759541-BD66-817D-7F9D-F17A1809C7E2}"/>
                  </a:ext>
                </a:extLst>
              </p:cNvPr>
              <p:cNvSpPr txBox="1"/>
              <p:nvPr/>
            </p:nvSpPr>
            <p:spPr>
              <a:xfrm>
                <a:off x="2242174" y="1936393"/>
                <a:ext cx="7404005" cy="2805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x + b &gt; 0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sz="2800" b="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a, b</a:t>
                </a:r>
                <a14:m>
                  <m:oMath xmlns:m="http://schemas.openxmlformats.org/officeDocument/2006/math">
                    <m:r>
                      <a:rPr lang="en-US" sz="28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,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)</a:t>
                </a:r>
              </a:p>
            </p:txBody>
          </p:sp>
        </mc:Choice>
        <mc:Fallback xmlns="">
          <p:sp>
            <p:nvSpPr>
              <p:cNvPr id="11" name="TextBox 34">
                <a:extLst>
                  <a:ext uri="{FF2B5EF4-FFF2-40B4-BE49-F238E27FC236}">
                    <a16:creationId xmlns:a16="http://schemas.microsoft.com/office/drawing/2014/main" id="{56759541-BD66-817D-7F9D-F17A1809C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174" y="1936393"/>
                <a:ext cx="7404005" cy="2805383"/>
              </a:xfrm>
              <a:prstGeom prst="rect">
                <a:avLst/>
              </a:prstGeom>
              <a:blipFill>
                <a:blip r:embed="rId6"/>
                <a:stretch>
                  <a:fillRect l="-1730" b="-5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F16406-0CF2-8E09-2F3A-1ECBE0D49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1784"/>
              </p:ext>
            </p:extLst>
          </p:nvPr>
        </p:nvGraphicFramePr>
        <p:xfrm>
          <a:off x="6324736" y="3648075"/>
          <a:ext cx="826189" cy="35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736" y="3648075"/>
                        <a:ext cx="826189" cy="35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F9D35DDC-0F1C-7924-57D6-5E5B26CD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76592"/>
              </p:ext>
            </p:extLst>
          </p:nvPr>
        </p:nvGraphicFramePr>
        <p:xfrm>
          <a:off x="3321050" y="2927037"/>
          <a:ext cx="4565650" cy="37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5612" imgH="369013" progId="Equation.DSMT4">
                  <p:embed/>
                </p:oleObj>
              </mc:Choice>
              <mc:Fallback>
                <p:oleObj name="Equation" r:id="rId9" imgW="4445612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1050" y="2927037"/>
                        <a:ext cx="4565650" cy="378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920576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chemeClr val="bg1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75582" y="568863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 bậc nhất một ẩn</a:t>
            </a:r>
          </a:p>
        </p:txBody>
      </p:sp>
      <p:sp>
        <p:nvSpPr>
          <p:cNvPr id="2" name="TextBox 12">
            <a:extLst>
              <a:ext uri="{FF2B5EF4-FFF2-40B4-BE49-F238E27FC236}">
                <a16:creationId xmlns:a16="http://schemas.microsoft.com/office/drawing/2014/main" id="{FF1E55A9-51D4-86C9-E4E8-F87A1B66DFF4}"/>
              </a:ext>
            </a:extLst>
          </p:cNvPr>
          <p:cNvSpPr txBox="1"/>
          <p:nvPr/>
        </p:nvSpPr>
        <p:spPr>
          <a:xfrm>
            <a:off x="1545772" y="1389943"/>
            <a:ext cx="8796810" cy="1241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Cho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3 &gt; 0 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Oval Callout 29">
            <a:extLst>
              <a:ext uri="{FF2B5EF4-FFF2-40B4-BE49-F238E27FC236}">
                <a16:creationId xmlns:a16="http://schemas.microsoft.com/office/drawing/2014/main" id="{8D234930-BFAD-B6D4-7540-E951867C95A0}"/>
              </a:ext>
            </a:extLst>
          </p:cNvPr>
          <p:cNvSpPr/>
          <p:nvPr/>
        </p:nvSpPr>
        <p:spPr>
          <a:xfrm>
            <a:off x="5129598" y="2756041"/>
            <a:ext cx="972752" cy="425555"/>
          </a:xfrm>
          <a:prstGeom prst="wedgeEllipseCallout">
            <a:avLst>
              <a:gd name="adj1" fmla="val 24988"/>
              <a:gd name="adj2" fmla="val 8068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6EE6DA17-A518-01FD-C652-D8F261FA198D}"/>
              </a:ext>
            </a:extLst>
          </p:cNvPr>
          <p:cNvSpPr txBox="1"/>
          <p:nvPr/>
        </p:nvSpPr>
        <p:spPr>
          <a:xfrm>
            <a:off x="2915289" y="3416203"/>
            <a:ext cx="6742422" cy="1862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+ 3 &gt;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(1)</a:t>
            </a:r>
            <a:endParaRPr lang="en-US" sz="2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622AEBEA-C347-C670-D2F2-69D1F0B37C1D}"/>
              </a:ext>
            </a:extLst>
          </p:cNvPr>
          <p:cNvSpPr txBox="1"/>
          <p:nvPr/>
        </p:nvSpPr>
        <p:spPr>
          <a:xfrm>
            <a:off x="2915637" y="3381872"/>
            <a:ext cx="6742422" cy="19957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(1)</a:t>
            </a:r>
            <a:endParaRPr lang="en-US" sz="2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69088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2" grpId="0"/>
      <p:bldP spid="12" grpId="1"/>
      <p:bldP spid="13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1389</Words>
  <Application>Microsoft Office PowerPoint</Application>
  <PresentationFormat>Widescreen</PresentationFormat>
  <Paragraphs>188</Paragraphs>
  <Slides>33</Slides>
  <Notes>20</Notes>
  <HiddenSlides>0</HiddenSlides>
  <MMClips>3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ptos</vt:lpstr>
      <vt:lpstr>Aptos Display</vt:lpstr>
      <vt:lpstr>Arial</vt:lpstr>
      <vt:lpstr>Calibri</vt:lpstr>
      <vt:lpstr>Calibri Light</vt:lpstr>
      <vt:lpstr>Cambria Math</vt:lpstr>
      <vt:lpstr>Times New Roman</vt:lpstr>
      <vt:lpstr>Chủ đề Offic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i Nguyễn Thúy Diễm</dc:creator>
  <cp:lastModifiedBy>Thanh Hung</cp:lastModifiedBy>
  <cp:revision>10</cp:revision>
  <dcterms:created xsi:type="dcterms:W3CDTF">2024-06-10T10:04:19Z</dcterms:created>
  <dcterms:modified xsi:type="dcterms:W3CDTF">2024-08-26T00:22:56Z</dcterms:modified>
</cp:coreProperties>
</file>